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B67C0F0" w14:textId="77777777" w:rsidR="005F2A8F" w:rsidRPr="00573E62" w:rsidRDefault="005F2A8F" w:rsidP="005F2A8F">
      <w:pPr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Proiectul didactic al lecției</w:t>
      </w:r>
    </w:p>
    <w:p w14:paraId="36619094" w14:textId="77777777" w:rsidR="005F2A8F" w:rsidRPr="00573E62" w:rsidRDefault="005F2A8F" w:rsidP="005F2A8F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Disciplina: Matematică</w:t>
      </w:r>
    </w:p>
    <w:p w14:paraId="57F44BFD" w14:textId="77777777" w:rsidR="005F2A8F" w:rsidRPr="00573E62" w:rsidRDefault="005F2A8F" w:rsidP="005F2A8F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Clasa: a XII-a</w:t>
      </w:r>
    </w:p>
    <w:p w14:paraId="52141B06" w14:textId="77777777" w:rsidR="005F2A8F" w:rsidRPr="00573E62" w:rsidRDefault="005F2A8F" w:rsidP="005F2A8F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 xml:space="preserve">Unitatea de conținut: </w:t>
      </w:r>
      <w:r w:rsidRPr="00573E62">
        <w:rPr>
          <w:rFonts w:ascii="Times New Roman" w:eastAsia="Calibri" w:hAnsi="Times New Roman" w:cs="Times New Roman"/>
          <w:b/>
          <w:sz w:val="24"/>
          <w:szCs w:val="24"/>
          <w:lang w:val="ro-RO"/>
        </w:rPr>
        <w:t>Elemente de statistică matematică, teoria probabilităților și de calcul financiar</w:t>
      </w:r>
    </w:p>
    <w:p w14:paraId="685DA785" w14:textId="77777777" w:rsidR="005F2A8F" w:rsidRPr="00573E62" w:rsidRDefault="005F2A8F" w:rsidP="005F2A8F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Numărul lecției în unitatea de conținut (conform proiectării didactice de lungă dura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tă): 8</w:t>
      </w:r>
      <w:r w:rsidRPr="00573E6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/22</w:t>
      </w:r>
    </w:p>
    <w:p w14:paraId="6BF07A32" w14:textId="77777777" w:rsidR="005F2A8F" w:rsidRPr="00573E62" w:rsidRDefault="005F2A8F" w:rsidP="005F2A8F">
      <w:pPr>
        <w:widowControl w:val="0"/>
        <w:autoSpaceDE w:val="0"/>
        <w:autoSpaceDN w:val="0"/>
        <w:spacing w:before="31" w:after="0" w:line="360" w:lineRule="auto"/>
        <w:rPr>
          <w:rFonts w:ascii="Times New Roman" w:eastAsia="DejaVu Sans" w:hAnsi="Times New Roman" w:cs="Times New Roman"/>
          <w:color w:val="FF0000"/>
          <w:sz w:val="24"/>
          <w:szCs w:val="24"/>
          <w:lang w:val="ro-MD"/>
        </w:rPr>
      </w:pPr>
      <w:r w:rsidRPr="00573E62">
        <w:rPr>
          <w:rFonts w:ascii="Times New Roman" w:eastAsia="DejaVu Sans" w:hAnsi="Times New Roman" w:cs="Times New Roman"/>
          <w:b/>
          <w:i/>
          <w:color w:val="231F20"/>
          <w:sz w:val="24"/>
          <w:szCs w:val="24"/>
          <w:lang w:val="ro-MD"/>
        </w:rPr>
        <w:t>Durata lecției</w:t>
      </w:r>
      <w:r w:rsidRPr="00573E62">
        <w:rPr>
          <w:rFonts w:ascii="Times New Roman" w:eastAsia="DejaVu Sans" w:hAnsi="Times New Roman" w:cs="Times New Roman"/>
          <w:i/>
          <w:color w:val="FF0000"/>
          <w:sz w:val="24"/>
          <w:szCs w:val="24"/>
          <w:lang w:val="ro-MD"/>
        </w:rPr>
        <w:t xml:space="preserve">: </w:t>
      </w:r>
      <w:r w:rsidRPr="00573E62">
        <w:rPr>
          <w:rFonts w:ascii="Times New Roman" w:eastAsia="DejaVu Sans" w:hAnsi="Times New Roman" w:cs="Times New Roman"/>
          <w:b/>
          <w:bCs/>
          <w:i/>
          <w:iCs/>
          <w:color w:val="FF0000"/>
          <w:sz w:val="24"/>
          <w:szCs w:val="24"/>
          <w:lang w:val="ro-MD"/>
        </w:rPr>
        <w:t>45 min.</w:t>
      </w:r>
    </w:p>
    <w:p w14:paraId="038CCB0D" w14:textId="77777777" w:rsidR="005F2A8F" w:rsidRPr="00573E62" w:rsidRDefault="005F2A8F" w:rsidP="005F2A8F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  <w:lang w:val="ro-RO"/>
        </w:rPr>
      </w:pPr>
      <w:r w:rsidRPr="00573E6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 xml:space="preserve">Subiectul lecției: </w:t>
      </w:r>
      <w:r w:rsidRPr="005F2A8F">
        <w:rPr>
          <w:rFonts w:ascii="Times New Roman" w:hAnsi="Times New Roman"/>
          <w:b/>
          <w:bCs/>
          <w:sz w:val="24"/>
          <w:szCs w:val="24"/>
          <w:lang w:val="en-US"/>
        </w:rPr>
        <w:t>Variabilă aleatoare. Valoarea medie a variabilei aleatoare</w:t>
      </w:r>
    </w:p>
    <w:p w14:paraId="4B566101" w14:textId="77777777" w:rsidR="005F2A8F" w:rsidRPr="00573E62" w:rsidRDefault="005F2A8F" w:rsidP="005F2A8F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Unități de competență:</w:t>
      </w:r>
    </w:p>
    <w:p w14:paraId="4BD42E71" w14:textId="77777777" w:rsidR="005F2A8F" w:rsidRPr="00573E62" w:rsidRDefault="005F2A8F" w:rsidP="005F2A8F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ro-RO"/>
        </w:rPr>
      </w:pPr>
      <w:r w:rsidRPr="00573E62">
        <w:rPr>
          <w:rFonts w:ascii="Times New Roman" w:eastAsia="Calibri" w:hAnsi="Times New Roman" w:cs="Times New Roman"/>
          <w:sz w:val="24"/>
          <w:szCs w:val="24"/>
          <w:lang w:val="ro-RO"/>
        </w:rPr>
        <w:t xml:space="preserve">4.1. </w:t>
      </w:r>
      <w:r w:rsidRPr="00573E62">
        <w:rPr>
          <w:rFonts w:ascii="Times New Roman" w:eastAsia="Calibri" w:hAnsi="Times New Roman" w:cs="Times New Roman"/>
          <w:b/>
          <w:sz w:val="24"/>
          <w:szCs w:val="24"/>
          <w:lang w:val="ro-RO"/>
        </w:rPr>
        <w:t>Identificarea</w:t>
      </w:r>
      <w:r w:rsidRPr="00573E62">
        <w:rPr>
          <w:rFonts w:ascii="Times New Roman" w:eastAsia="Calibri" w:hAnsi="Times New Roman" w:cs="Times New Roman"/>
          <w:sz w:val="24"/>
          <w:szCs w:val="24"/>
          <w:lang w:val="ro-RO"/>
        </w:rPr>
        <w:t xml:space="preserve"> și </w:t>
      </w:r>
      <w:r w:rsidRPr="00573E62">
        <w:rPr>
          <w:rFonts w:ascii="Times New Roman" w:eastAsia="Calibri" w:hAnsi="Times New Roman" w:cs="Times New Roman"/>
          <w:b/>
          <w:sz w:val="24"/>
          <w:szCs w:val="24"/>
          <w:lang w:val="ro-RO"/>
        </w:rPr>
        <w:t>aplicarea</w:t>
      </w:r>
      <w:r w:rsidRPr="00573E62">
        <w:rPr>
          <w:rFonts w:ascii="Times New Roman" w:eastAsia="Calibri" w:hAnsi="Times New Roman" w:cs="Times New Roman"/>
          <w:sz w:val="24"/>
          <w:szCs w:val="24"/>
          <w:lang w:val="ro-RO"/>
        </w:rPr>
        <w:t xml:space="preserve"> terminologiei și a notațiilor aferente elementelor de teorie a  probabilităților, de  statistică matematică și de calcul financiar în diverse contexte.</w:t>
      </w:r>
    </w:p>
    <w:p w14:paraId="26067F0B" w14:textId="77777777" w:rsidR="005F2A8F" w:rsidRPr="00573E62" w:rsidRDefault="005F2A8F" w:rsidP="005F2A8F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ro-RO"/>
        </w:rPr>
      </w:pPr>
      <w:r w:rsidRPr="00573E62">
        <w:rPr>
          <w:rFonts w:ascii="Times New Roman" w:eastAsia="Calibri" w:hAnsi="Times New Roman" w:cs="Times New Roman"/>
          <w:sz w:val="24"/>
          <w:szCs w:val="24"/>
          <w:lang w:val="ro-RO"/>
        </w:rPr>
        <w:t>4.4.</w:t>
      </w:r>
      <w:r w:rsidRPr="00573E62">
        <w:rPr>
          <w:rFonts w:ascii="Times New Roman" w:eastAsia="Calibri" w:hAnsi="Times New Roman" w:cs="Times New Roman"/>
          <w:b/>
          <w:sz w:val="24"/>
          <w:szCs w:val="24"/>
          <w:lang w:val="ro-RO"/>
        </w:rPr>
        <w:t>Interpretarea</w:t>
      </w:r>
      <w:r w:rsidRPr="00573E62">
        <w:rPr>
          <w:rFonts w:ascii="Times New Roman" w:eastAsia="Calibri" w:hAnsi="Times New Roman" w:cs="Times New Roman"/>
          <w:sz w:val="24"/>
          <w:szCs w:val="24"/>
          <w:lang w:val="ro-RO"/>
        </w:rPr>
        <w:t xml:space="preserve"> și </w:t>
      </w:r>
      <w:r w:rsidRPr="00573E62">
        <w:rPr>
          <w:rFonts w:ascii="Times New Roman" w:eastAsia="Calibri" w:hAnsi="Times New Roman" w:cs="Times New Roman"/>
          <w:b/>
          <w:sz w:val="24"/>
          <w:szCs w:val="24"/>
          <w:lang w:val="ro-RO"/>
        </w:rPr>
        <w:t>transpunerea</w:t>
      </w:r>
      <w:r w:rsidRPr="00573E62">
        <w:rPr>
          <w:rFonts w:ascii="Times New Roman" w:eastAsia="Calibri" w:hAnsi="Times New Roman" w:cs="Times New Roman"/>
          <w:sz w:val="24"/>
          <w:szCs w:val="24"/>
          <w:lang w:val="ro-RO"/>
        </w:rPr>
        <w:t xml:space="preserve"> în limbaj matematic a unor situații practice cu ajutorul conceptelor statistice și probabilistice.</w:t>
      </w:r>
    </w:p>
    <w:p w14:paraId="6244823D" w14:textId="77777777" w:rsidR="005F2A8F" w:rsidRPr="00573E62" w:rsidRDefault="005F2A8F" w:rsidP="005F2A8F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ro-RO"/>
        </w:rPr>
      </w:pPr>
      <w:r w:rsidRPr="00573E62">
        <w:rPr>
          <w:rFonts w:ascii="Times New Roman" w:eastAsia="Calibri" w:hAnsi="Times New Roman" w:cs="Times New Roman"/>
          <w:sz w:val="24"/>
          <w:szCs w:val="24"/>
          <w:lang w:val="ro-RO"/>
        </w:rPr>
        <w:t xml:space="preserve">4.5. </w:t>
      </w:r>
      <w:r w:rsidRPr="00573E62">
        <w:rPr>
          <w:rFonts w:ascii="Times New Roman" w:eastAsia="Calibri" w:hAnsi="Times New Roman" w:cs="Times New Roman"/>
          <w:b/>
          <w:sz w:val="24"/>
          <w:szCs w:val="24"/>
          <w:lang w:val="ro-RO"/>
        </w:rPr>
        <w:t>Selectarea, organizarea</w:t>
      </w:r>
      <w:r w:rsidRPr="00573E62">
        <w:rPr>
          <w:rFonts w:ascii="Times New Roman" w:eastAsia="Calibri" w:hAnsi="Times New Roman" w:cs="Times New Roman"/>
          <w:sz w:val="24"/>
          <w:szCs w:val="24"/>
          <w:lang w:val="ro-RO"/>
        </w:rPr>
        <w:t xml:space="preserve"> și </w:t>
      </w:r>
      <w:r w:rsidRPr="00573E62">
        <w:rPr>
          <w:rFonts w:ascii="Times New Roman" w:eastAsia="Calibri" w:hAnsi="Times New Roman" w:cs="Times New Roman"/>
          <w:b/>
          <w:sz w:val="24"/>
          <w:szCs w:val="24"/>
          <w:lang w:val="ro-RO"/>
        </w:rPr>
        <w:t>interpretarea</w:t>
      </w:r>
      <w:r w:rsidRPr="00573E62">
        <w:rPr>
          <w:rFonts w:ascii="Times New Roman" w:eastAsia="Calibri" w:hAnsi="Times New Roman" w:cs="Times New Roman"/>
          <w:sz w:val="24"/>
          <w:szCs w:val="24"/>
          <w:lang w:val="ro-RO"/>
        </w:rPr>
        <w:t xml:space="preserve"> datelor de tip cantitativ, calitativ, utilizând instrumente TIC și statistice.</w:t>
      </w:r>
    </w:p>
    <w:p w14:paraId="794555AB" w14:textId="77777777" w:rsidR="005F2A8F" w:rsidRPr="00573E62" w:rsidRDefault="005F2A8F" w:rsidP="005F2A8F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ro-RO"/>
        </w:rPr>
      </w:pPr>
      <w:r w:rsidRPr="00573E62">
        <w:rPr>
          <w:rFonts w:ascii="Times New Roman" w:eastAsia="Calibri" w:hAnsi="Times New Roman" w:cs="Times New Roman"/>
          <w:sz w:val="24"/>
          <w:szCs w:val="24"/>
          <w:lang w:val="ro-RO"/>
        </w:rPr>
        <w:t>4.6</w:t>
      </w:r>
      <w:r w:rsidRPr="00573E62">
        <w:rPr>
          <w:rFonts w:ascii="Times New Roman" w:eastAsia="Calibri" w:hAnsi="Times New Roman" w:cs="Times New Roman"/>
          <w:b/>
          <w:sz w:val="24"/>
          <w:szCs w:val="24"/>
          <w:lang w:val="ro-RO"/>
        </w:rPr>
        <w:t>. Identificarea</w:t>
      </w:r>
      <w:r w:rsidRPr="00573E62">
        <w:rPr>
          <w:rFonts w:ascii="Times New Roman" w:eastAsia="Calibri" w:hAnsi="Times New Roman" w:cs="Times New Roman"/>
          <w:sz w:val="24"/>
          <w:szCs w:val="24"/>
          <w:lang w:val="ro-RO"/>
        </w:rPr>
        <w:t xml:space="preserve"> și </w:t>
      </w:r>
      <w:r w:rsidRPr="00573E62">
        <w:rPr>
          <w:rFonts w:ascii="Times New Roman" w:eastAsia="Calibri" w:hAnsi="Times New Roman" w:cs="Times New Roman"/>
          <w:b/>
          <w:sz w:val="24"/>
          <w:szCs w:val="24"/>
          <w:lang w:val="ro-RO"/>
        </w:rPr>
        <w:t>clasificarea</w:t>
      </w:r>
      <w:r w:rsidRPr="00573E62">
        <w:rPr>
          <w:rFonts w:ascii="Times New Roman" w:eastAsia="Calibri" w:hAnsi="Times New Roman" w:cs="Times New Roman"/>
          <w:sz w:val="24"/>
          <w:szCs w:val="24"/>
          <w:lang w:val="ro-RO"/>
        </w:rPr>
        <w:t xml:space="preserve"> evenimentelor în baza diferitor criterii. </w:t>
      </w:r>
    </w:p>
    <w:p w14:paraId="73F47675" w14:textId="77777777" w:rsidR="005F2A8F" w:rsidRPr="00573E62" w:rsidRDefault="005F2A8F" w:rsidP="005F2A8F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 xml:space="preserve">Obiectivele lecției: </w:t>
      </w:r>
      <w:r w:rsidRPr="00573E62">
        <w:rPr>
          <w:rFonts w:ascii="Times New Roman" w:eastAsia="Calibri" w:hAnsi="Times New Roman" w:cs="Times New Roman"/>
          <w:sz w:val="24"/>
          <w:szCs w:val="24"/>
          <w:lang w:val="ro-MD"/>
        </w:rPr>
        <w:t>La finele lecției, elevii vor fi capabili:</w:t>
      </w:r>
    </w:p>
    <w:p w14:paraId="047151BB" w14:textId="77777777" w:rsidR="005F2A8F" w:rsidRPr="005F2A8F" w:rsidRDefault="005F2A8F" w:rsidP="005F2A8F">
      <w:pPr>
        <w:spacing w:after="0" w:line="360" w:lineRule="auto"/>
        <w:ind w:left="720"/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</w:pPr>
      <w:r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 xml:space="preserve">O.1. Să </w:t>
      </w:r>
      <w:r w:rsidRPr="005F2A8F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>defini</w:t>
      </w:r>
      <w:r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>ască</w:t>
      </w:r>
      <w:r w:rsidRPr="005F2A8F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 xml:space="preserve"> variabilele aleatoare și vor calcula valoarea medie a acestora.</w:t>
      </w:r>
    </w:p>
    <w:p w14:paraId="0A5923B7" w14:textId="77777777" w:rsidR="005F2A8F" w:rsidRPr="005F2A8F" w:rsidRDefault="005F2A8F" w:rsidP="005F2A8F">
      <w:pPr>
        <w:spacing w:after="0" w:line="360" w:lineRule="auto"/>
        <w:ind w:left="720"/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</w:pPr>
      <w:r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 xml:space="preserve">O.2. Să </w:t>
      </w:r>
      <w:r w:rsidRPr="005F2A8F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>aplic</w:t>
      </w:r>
      <w:r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>e</w:t>
      </w:r>
      <w:r w:rsidRPr="005F2A8F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 xml:space="preserve"> formulele pentru calcularea valorii medii în diverse exerciții.</w:t>
      </w:r>
    </w:p>
    <w:p w14:paraId="18BBE07A" w14:textId="77777777" w:rsidR="005F2A8F" w:rsidRPr="005F2A8F" w:rsidRDefault="005F2A8F" w:rsidP="005F2A8F">
      <w:pPr>
        <w:spacing w:after="0" w:line="360" w:lineRule="auto"/>
        <w:ind w:left="720"/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</w:pPr>
      <w:r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>O.3. Să interpreteze</w:t>
      </w:r>
      <w:r w:rsidRPr="005F2A8F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 xml:space="preserve"> rezultatele obținute în contexte practice.</w:t>
      </w:r>
    </w:p>
    <w:p w14:paraId="7A9F5640" w14:textId="77777777" w:rsidR="005F2A8F" w:rsidRPr="005F2A8F" w:rsidRDefault="005F2A8F" w:rsidP="005F2A8F">
      <w:pPr>
        <w:spacing w:after="0" w:line="360" w:lineRule="auto"/>
        <w:ind w:left="720"/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</w:pPr>
      <w:r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>O.4. Să aprecieze</w:t>
      </w:r>
      <w:r w:rsidRPr="005F2A8F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 xml:space="preserve"> importanța valorii medii în analiza datelor și luarea deciziilor informate.</w:t>
      </w:r>
    </w:p>
    <w:p w14:paraId="4DBCBC5A" w14:textId="77777777" w:rsidR="005F2A8F" w:rsidRPr="00573E62" w:rsidRDefault="005F2A8F" w:rsidP="005F2A8F">
      <w:pPr>
        <w:spacing w:after="0" w:line="360" w:lineRule="auto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Tipul lecției:</w:t>
      </w:r>
      <w:r w:rsidRPr="00573E62">
        <w:rPr>
          <w:rFonts w:ascii="Times New Roman" w:eastAsia="Calibri" w:hAnsi="Times New Roman" w:cs="Times New Roman"/>
          <w:sz w:val="24"/>
          <w:szCs w:val="24"/>
          <w:lang w:val="ro-MD"/>
        </w:rPr>
        <w:t xml:space="preserve"> lecție de formare a capacităților de </w:t>
      </w:r>
      <w:r>
        <w:rPr>
          <w:rFonts w:ascii="Times New Roman" w:eastAsia="Calibri" w:hAnsi="Times New Roman" w:cs="Times New Roman"/>
          <w:sz w:val="24"/>
          <w:szCs w:val="24"/>
          <w:lang w:val="ro-MD"/>
        </w:rPr>
        <w:t xml:space="preserve">dobândire şi </w:t>
      </w:r>
      <w:r w:rsidRPr="00573E62">
        <w:rPr>
          <w:rFonts w:ascii="Times New Roman" w:eastAsia="Calibri" w:hAnsi="Times New Roman" w:cs="Times New Roman"/>
          <w:sz w:val="24"/>
          <w:szCs w:val="24"/>
          <w:lang w:val="ro-MD"/>
        </w:rPr>
        <w:t>aplicare a cunoștințelor</w:t>
      </w:r>
    </w:p>
    <w:p w14:paraId="5C92A023" w14:textId="77777777" w:rsidR="005F2A8F" w:rsidRPr="00573E62" w:rsidRDefault="005F2A8F" w:rsidP="005F2A8F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Tehnologii didactice:</w:t>
      </w:r>
    </w:p>
    <w:p w14:paraId="00163796" w14:textId="77777777" w:rsidR="005F2A8F" w:rsidRPr="00573E62" w:rsidRDefault="005F2A8F" w:rsidP="005F2A8F">
      <w:pPr>
        <w:numPr>
          <w:ilvl w:val="0"/>
          <w:numId w:val="1"/>
        </w:num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Forme:</w:t>
      </w:r>
    </w:p>
    <w:p w14:paraId="6F5F12F0" w14:textId="77777777" w:rsidR="005F2A8F" w:rsidRPr="00573E62" w:rsidRDefault="005F2A8F" w:rsidP="005F2A8F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sz w:val="24"/>
          <w:szCs w:val="24"/>
          <w:lang w:val="ro-MD"/>
        </w:rPr>
        <w:t>frontală;</w:t>
      </w:r>
    </w:p>
    <w:p w14:paraId="2D6669CA" w14:textId="77777777" w:rsidR="005F2A8F" w:rsidRPr="00573E62" w:rsidRDefault="005F2A8F" w:rsidP="005F2A8F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sz w:val="24"/>
          <w:szCs w:val="24"/>
          <w:lang w:val="ro-MD"/>
        </w:rPr>
        <w:t xml:space="preserve">în </w:t>
      </w:r>
      <w:r>
        <w:rPr>
          <w:rFonts w:ascii="Times New Roman" w:eastAsia="Calibri" w:hAnsi="Times New Roman" w:cs="Times New Roman"/>
          <w:sz w:val="24"/>
          <w:szCs w:val="24"/>
          <w:lang w:val="ro-MD"/>
        </w:rPr>
        <w:t>grup</w:t>
      </w:r>
      <w:r w:rsidRPr="00573E62">
        <w:rPr>
          <w:rFonts w:ascii="Times New Roman" w:eastAsia="Calibri" w:hAnsi="Times New Roman" w:cs="Times New Roman"/>
          <w:sz w:val="24"/>
          <w:szCs w:val="24"/>
          <w:lang w:val="ro-MD"/>
        </w:rPr>
        <w:t>;</w:t>
      </w:r>
    </w:p>
    <w:p w14:paraId="4CF54186" w14:textId="77777777" w:rsidR="005F2A8F" w:rsidRPr="00573E62" w:rsidRDefault="005F2A8F" w:rsidP="005F2A8F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sz w:val="24"/>
          <w:szCs w:val="24"/>
          <w:lang w:val="ro-MD"/>
        </w:rPr>
        <w:t>individual.</w:t>
      </w:r>
    </w:p>
    <w:p w14:paraId="77DF9508" w14:textId="77777777" w:rsidR="005F2A8F" w:rsidRPr="00573E62" w:rsidRDefault="005F2A8F" w:rsidP="005F2A8F">
      <w:pPr>
        <w:numPr>
          <w:ilvl w:val="0"/>
          <w:numId w:val="1"/>
        </w:num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Metode:</w:t>
      </w:r>
      <w:r w:rsidRPr="00573E62">
        <w:t xml:space="preserve"> </w:t>
      </w:r>
    </w:p>
    <w:p w14:paraId="57654E90" w14:textId="77777777" w:rsidR="005F2A8F" w:rsidRPr="00573E62" w:rsidRDefault="005F2A8F" w:rsidP="005F2A8F">
      <w:pPr>
        <w:numPr>
          <w:ilvl w:val="0"/>
          <w:numId w:val="3"/>
        </w:numPr>
        <w:spacing w:after="0" w:line="360" w:lineRule="auto"/>
        <w:contextualSpacing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Răspuns oral</w:t>
      </w:r>
    </w:p>
    <w:p w14:paraId="6483D17D" w14:textId="77777777" w:rsidR="005F2A8F" w:rsidRPr="00573E62" w:rsidRDefault="005F2A8F" w:rsidP="005F2A8F">
      <w:pPr>
        <w:numPr>
          <w:ilvl w:val="0"/>
          <w:numId w:val="3"/>
        </w:numPr>
        <w:spacing w:after="0" w:line="360" w:lineRule="auto"/>
        <w:contextualSpacing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 xml:space="preserve">Explicația, </w:t>
      </w:r>
    </w:p>
    <w:p w14:paraId="300886D2" w14:textId="77777777" w:rsidR="005F2A8F" w:rsidRPr="00573E62" w:rsidRDefault="005F2A8F" w:rsidP="005F2A8F">
      <w:pPr>
        <w:numPr>
          <w:ilvl w:val="0"/>
          <w:numId w:val="3"/>
        </w:numPr>
        <w:spacing w:after="0" w:line="360" w:lineRule="auto"/>
        <w:contextualSpacing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demonstrația,</w:t>
      </w:r>
    </w:p>
    <w:p w14:paraId="5228FB08" w14:textId="77777777" w:rsidR="005F2A8F" w:rsidRPr="00573E62" w:rsidRDefault="005F2A8F" w:rsidP="005F2A8F">
      <w:pPr>
        <w:numPr>
          <w:ilvl w:val="0"/>
          <w:numId w:val="3"/>
        </w:numPr>
        <w:spacing w:after="0" w:line="360" w:lineRule="auto"/>
        <w:contextualSpacing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 xml:space="preserve"> exercițiul practic</w:t>
      </w:r>
    </w:p>
    <w:p w14:paraId="09334C75" w14:textId="77777777" w:rsidR="005F2A8F" w:rsidRPr="00573E62" w:rsidRDefault="005F2A8F" w:rsidP="005F2A8F">
      <w:pPr>
        <w:numPr>
          <w:ilvl w:val="0"/>
          <w:numId w:val="3"/>
        </w:numPr>
        <w:spacing w:after="0" w:line="360" w:lineRule="auto"/>
        <w:contextualSpacing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lastRenderedPageBreak/>
        <w:t>metoda exercițiului</w:t>
      </w:r>
    </w:p>
    <w:p w14:paraId="1008E339" w14:textId="77777777" w:rsidR="005F2A8F" w:rsidRPr="00573E62" w:rsidRDefault="005F2A8F" w:rsidP="005F2A8F">
      <w:pPr>
        <w:numPr>
          <w:ilvl w:val="0"/>
          <w:numId w:val="3"/>
        </w:numPr>
        <w:spacing w:after="0" w:line="360" w:lineRule="auto"/>
        <w:contextualSpacing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Autoevaluare</w:t>
      </w:r>
    </w:p>
    <w:p w14:paraId="4001B675" w14:textId="77777777" w:rsidR="005F2A8F" w:rsidRPr="00573E62" w:rsidRDefault="005F2A8F" w:rsidP="005F2A8F">
      <w:pPr>
        <w:numPr>
          <w:ilvl w:val="0"/>
          <w:numId w:val="3"/>
        </w:numPr>
        <w:spacing w:after="0" w:line="360" w:lineRule="auto"/>
        <w:contextualSpacing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Problematizarea</w:t>
      </w:r>
    </w:p>
    <w:p w14:paraId="1CC17B8D" w14:textId="77777777" w:rsidR="005F2A8F" w:rsidRPr="00573E62" w:rsidRDefault="005F2A8F" w:rsidP="005F2A8F">
      <w:pPr>
        <w:numPr>
          <w:ilvl w:val="0"/>
          <w:numId w:val="3"/>
        </w:numPr>
        <w:spacing w:after="0" w:line="360" w:lineRule="auto"/>
        <w:contextualSpacing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sz w:val="24"/>
          <w:szCs w:val="24"/>
          <w:lang w:val="ro-MD"/>
        </w:rPr>
        <w:t>metoda exercițiului;</w:t>
      </w:r>
    </w:p>
    <w:p w14:paraId="45AD89EB" w14:textId="77777777" w:rsidR="005F2A8F" w:rsidRPr="00573E62" w:rsidRDefault="005F2A8F" w:rsidP="005F2A8F">
      <w:pPr>
        <w:numPr>
          <w:ilvl w:val="0"/>
          <w:numId w:val="1"/>
        </w:num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Mijloace de învățământ:</w:t>
      </w:r>
    </w:p>
    <w:p w14:paraId="2D90D0F7" w14:textId="6D3C2889" w:rsidR="005F2A8F" w:rsidRPr="00573E62" w:rsidRDefault="005F2A8F" w:rsidP="005F2A8F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sz w:val="24"/>
          <w:szCs w:val="24"/>
          <w:lang w:val="ro-RO"/>
        </w:rPr>
        <w:t>I. Achiri, V. Ciobanu, P. Efros, V. Garit, V. Neagu, N. Prodan, D. Taragan, A. Topală. Matematică. Manual pentru clasa a XI</w:t>
      </w:r>
      <w:r w:rsidR="005F1F3E">
        <w:rPr>
          <w:rFonts w:ascii="Times New Roman" w:eastAsia="Calibri" w:hAnsi="Times New Roman" w:cs="Times New Roman"/>
          <w:sz w:val="24"/>
          <w:szCs w:val="24"/>
          <w:lang w:val="ro-RO"/>
        </w:rPr>
        <w:t>I</w:t>
      </w:r>
      <w:r w:rsidRPr="00573E62">
        <w:rPr>
          <w:rFonts w:ascii="Times New Roman" w:eastAsia="Calibri" w:hAnsi="Times New Roman" w:cs="Times New Roman"/>
          <w:sz w:val="24"/>
          <w:szCs w:val="24"/>
          <w:lang w:val="ro-RO"/>
        </w:rPr>
        <w:t>-a.</w:t>
      </w:r>
      <w:r w:rsidRPr="00573E62">
        <w:rPr>
          <w:rFonts w:ascii="Times New Roman" w:eastAsia="Calibri" w:hAnsi="Times New Roman" w:cs="Times New Roman"/>
          <w:sz w:val="24"/>
          <w:szCs w:val="24"/>
          <w:lang w:val="ro-MD"/>
        </w:rPr>
        <w:t xml:space="preserve"> Editura Prut Internațional. Chișinău, 2020;</w:t>
      </w:r>
    </w:p>
    <w:p w14:paraId="27AD7058" w14:textId="77777777" w:rsidR="005F2A8F" w:rsidRPr="00573E62" w:rsidRDefault="005F2A8F" w:rsidP="005F2A8F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sz w:val="24"/>
          <w:szCs w:val="24"/>
          <w:lang w:val="ro-MD"/>
        </w:rPr>
        <w:t>Computerul;</w:t>
      </w:r>
    </w:p>
    <w:p w14:paraId="43BBA6ED" w14:textId="77777777" w:rsidR="005F2A8F" w:rsidRPr="00573E62" w:rsidRDefault="005F2A8F" w:rsidP="005F2A8F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sz w:val="24"/>
          <w:szCs w:val="24"/>
          <w:lang w:val="ro-MD"/>
        </w:rPr>
        <w:t>Proiectorul sau tabla interactivă;</w:t>
      </w:r>
    </w:p>
    <w:p w14:paraId="10FFAC77" w14:textId="77777777" w:rsidR="005F2A8F" w:rsidRDefault="005F2A8F" w:rsidP="005F2A8F">
      <w:pPr>
        <w:numPr>
          <w:ilvl w:val="0"/>
          <w:numId w:val="2"/>
        </w:numPr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sz w:val="24"/>
          <w:szCs w:val="24"/>
          <w:lang w:val="ro-MD"/>
        </w:rPr>
        <w:t>Fișa cu probleme, posterul.</w:t>
      </w:r>
      <w:r w:rsidRPr="00FB229B">
        <w:rPr>
          <w:lang w:val="en-US"/>
        </w:rPr>
        <w:t xml:space="preserve"> </w:t>
      </w:r>
    </w:p>
    <w:p w14:paraId="3B8806F4" w14:textId="77777777" w:rsidR="005F2A8F" w:rsidRPr="00573E62" w:rsidRDefault="005F2A8F" w:rsidP="005F2A8F">
      <w:pPr>
        <w:spacing w:after="0" w:line="360" w:lineRule="auto"/>
        <w:ind w:left="1080"/>
        <w:jc w:val="both"/>
        <w:rPr>
          <w:rFonts w:ascii="Times New Roman" w:eastAsia="Calibri" w:hAnsi="Times New Roman" w:cs="Times New Roman"/>
          <w:sz w:val="24"/>
          <w:szCs w:val="24"/>
          <w:lang w:val="ro-MD"/>
        </w:rPr>
      </w:pPr>
    </w:p>
    <w:p w14:paraId="6C7FA18B" w14:textId="77777777" w:rsidR="005F2A8F" w:rsidRPr="00573E62" w:rsidRDefault="005F2A8F" w:rsidP="005F2A8F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 xml:space="preserve">Evaluarea: </w:t>
      </w:r>
      <w:r w:rsidRPr="00573E62">
        <w:rPr>
          <w:rFonts w:ascii="Times New Roman" w:eastAsia="Calibri" w:hAnsi="Times New Roman" w:cs="Times New Roman"/>
          <w:sz w:val="24"/>
          <w:szCs w:val="24"/>
          <w:lang w:val="ro-MD"/>
        </w:rPr>
        <w:t>formativă, evaluare orală și în scris, reciprocă;  produse: problemă rezolvată, răspuns oral, exercițiu rezolvat, poster completat;.</w:t>
      </w:r>
    </w:p>
    <w:p w14:paraId="776548B4" w14:textId="77777777" w:rsidR="005F2A8F" w:rsidRPr="00573E62" w:rsidRDefault="005F2A8F" w:rsidP="005F2A8F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03A3214C" w14:textId="77777777" w:rsidR="005F2A8F" w:rsidRPr="00573E62" w:rsidRDefault="005F2A8F" w:rsidP="005F2A8F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2441167C" w14:textId="77777777" w:rsidR="005F2A8F" w:rsidRPr="00573E62" w:rsidRDefault="005F2A8F" w:rsidP="005F2A8F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70085D86" w14:textId="77777777" w:rsidR="005F2A8F" w:rsidRPr="00573E62" w:rsidRDefault="005F2A8F" w:rsidP="005F2A8F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0BF8CCA7" w14:textId="77777777" w:rsidR="005F2A8F" w:rsidRPr="00573E62" w:rsidRDefault="005F2A8F" w:rsidP="005F2A8F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62CFD697" w14:textId="77777777" w:rsidR="005F2A8F" w:rsidRPr="00573E62" w:rsidRDefault="005F2A8F" w:rsidP="005F2A8F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5A685A56" w14:textId="77777777" w:rsidR="005F2A8F" w:rsidRPr="00573E62" w:rsidRDefault="005F2A8F" w:rsidP="005F2A8F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705E7C44" w14:textId="77777777" w:rsidR="005F2A8F" w:rsidRPr="00573E62" w:rsidRDefault="005F2A8F" w:rsidP="005F2A8F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73D23389" w14:textId="77777777" w:rsidR="005F2A8F" w:rsidRPr="00573E62" w:rsidRDefault="005F2A8F" w:rsidP="005F2A8F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62101244" w14:textId="77777777" w:rsidR="005F2A8F" w:rsidRPr="00573E62" w:rsidRDefault="005F2A8F" w:rsidP="005F2A8F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1D99B284" w14:textId="77777777" w:rsidR="005F2A8F" w:rsidRPr="00573E62" w:rsidRDefault="005F2A8F" w:rsidP="005F2A8F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2C623670" w14:textId="77777777" w:rsidR="005F2A8F" w:rsidRPr="00573E62" w:rsidRDefault="005F2A8F" w:rsidP="005F2A8F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4ECF4146" w14:textId="77777777" w:rsidR="005F2A8F" w:rsidRPr="00573E62" w:rsidRDefault="005F2A8F" w:rsidP="005F2A8F">
      <w:pPr>
        <w:spacing w:after="0" w:line="360" w:lineRule="auto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sectPr w:rsidR="005F2A8F" w:rsidRPr="00573E62">
          <w:pgSz w:w="12240" w:h="15840"/>
          <w:pgMar w:top="1440" w:right="1080" w:bottom="1440" w:left="1080" w:header="720" w:footer="720" w:gutter="0"/>
          <w:cols w:space="708"/>
          <w:docGrid w:linePitch="360"/>
        </w:sectPr>
      </w:pPr>
    </w:p>
    <w:p w14:paraId="00080B6D" w14:textId="77777777" w:rsidR="005F2A8F" w:rsidRPr="00573E62" w:rsidRDefault="005F2A8F" w:rsidP="005F2A8F">
      <w:pPr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lastRenderedPageBreak/>
        <w:t>Scenariul lecției</w:t>
      </w:r>
    </w:p>
    <w:tbl>
      <w:tblPr>
        <w:tblStyle w:val="2"/>
        <w:tblW w:w="15991" w:type="dxa"/>
        <w:tblInd w:w="-545" w:type="dxa"/>
        <w:tblLook w:val="04A0" w:firstRow="1" w:lastRow="0" w:firstColumn="1" w:lastColumn="0" w:noHBand="0" w:noVBand="1"/>
      </w:tblPr>
      <w:tblGrid>
        <w:gridCol w:w="1292"/>
        <w:gridCol w:w="17"/>
        <w:gridCol w:w="1119"/>
        <w:gridCol w:w="9318"/>
        <w:gridCol w:w="990"/>
        <w:gridCol w:w="3255"/>
      </w:tblGrid>
      <w:tr w:rsidR="005F2A8F" w:rsidRPr="005F1F3E" w14:paraId="34253779" w14:textId="77777777" w:rsidTr="005F2A8F"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AB04C7" w14:textId="77777777" w:rsidR="005F2A8F" w:rsidRPr="00573E62" w:rsidRDefault="005F2A8F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Etapele activității didactice</w:t>
            </w:r>
          </w:p>
        </w:tc>
        <w:tc>
          <w:tcPr>
            <w:tcW w:w="1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E31843" w14:textId="77777777" w:rsidR="005F2A8F" w:rsidRPr="00573E62" w:rsidRDefault="005F2A8F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Obiective</w:t>
            </w:r>
          </w:p>
        </w:tc>
        <w:tc>
          <w:tcPr>
            <w:tcW w:w="9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26C53E" w14:textId="77777777" w:rsidR="005F2A8F" w:rsidRPr="00573E62" w:rsidRDefault="005F2A8F" w:rsidP="005F2A8F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Demersul acțional al lecției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699B95" w14:textId="77777777" w:rsidR="005F2A8F" w:rsidRPr="00573E62" w:rsidRDefault="005F2A8F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Timp</w:t>
            </w:r>
          </w:p>
          <w:p w14:paraId="1182AEF3" w14:textId="77777777" w:rsidR="005F2A8F" w:rsidRPr="00573E62" w:rsidRDefault="005F2A8F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(în minute)</w:t>
            </w:r>
          </w:p>
        </w:tc>
        <w:tc>
          <w:tcPr>
            <w:tcW w:w="3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7E51A7" w14:textId="77777777" w:rsidR="005F2A8F" w:rsidRPr="00573E62" w:rsidRDefault="005F2A8F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Tehnologia realizării</w:t>
            </w:r>
          </w:p>
          <w:p w14:paraId="520F6868" w14:textId="77777777" w:rsidR="005F2A8F" w:rsidRPr="00573E62" w:rsidRDefault="005F2A8F" w:rsidP="007A3116">
            <w:pPr>
              <w:spacing w:before="100" w:beforeAutospacing="1" w:after="100" w:afterAutospacing="1" w:line="276" w:lineRule="auto"/>
              <w:ind w:right="515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>(Metodă/Formă de</w:t>
            </w:r>
            <w:r w:rsidRPr="00573E6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 xml:space="preserve"> </w:t>
            </w:r>
            <w:r w:rsidRPr="00573E62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>activitate/Resurse)</w:t>
            </w:r>
          </w:p>
        </w:tc>
      </w:tr>
      <w:tr w:rsidR="005F2A8F" w:rsidRPr="00573E62" w14:paraId="75F68CC7" w14:textId="77777777" w:rsidTr="005F2A8F"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CDE0B2" w14:textId="77777777" w:rsidR="005F2A8F" w:rsidRPr="00573E62" w:rsidRDefault="005F2A8F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Evocare</w:t>
            </w:r>
          </w:p>
        </w:tc>
        <w:tc>
          <w:tcPr>
            <w:tcW w:w="1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31C7EE" w14:textId="77777777" w:rsidR="005F2A8F" w:rsidRPr="00573E62" w:rsidRDefault="005F2A8F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O.4.</w:t>
            </w:r>
          </w:p>
        </w:tc>
        <w:tc>
          <w:tcPr>
            <w:tcW w:w="9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CFE94D" w14:textId="77777777" w:rsidR="005F2A8F" w:rsidRDefault="005F2A8F" w:rsidP="007A3116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573E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Se verifică tema pentru acasă, frontal prin contrapunerea rezultatelor obţinute de colegi şi se explică intebările care apar pe parcurs.</w:t>
            </w:r>
          </w:p>
          <w:p w14:paraId="4A3601EB" w14:textId="77777777" w:rsidR="005F2A8F" w:rsidRDefault="005F2A8F" w:rsidP="007A3116">
            <w:pPr>
              <w:jc w:val="both"/>
              <w:rPr>
                <w:rFonts w:ascii="Arial" w:hAnsi="Arial" w:cs="Arial"/>
              </w:rPr>
            </w:pPr>
            <w:r w:rsidRPr="00573E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- </w:t>
            </w:r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Se reactualizează noţiunea de eveniment şi definiţia clasică a probabilităţii printr-o chestionate orală.</w:t>
            </w:r>
            <w:r w:rsidRPr="00B86645">
              <w:rPr>
                <w:rFonts w:ascii="Arial" w:hAnsi="Arial" w:cs="Arial"/>
              </w:rPr>
              <w:t xml:space="preserve"> .</w:t>
            </w:r>
          </w:p>
          <w:p w14:paraId="14F47123" w14:textId="77777777" w:rsidR="005F2A8F" w:rsidRPr="00B86645" w:rsidRDefault="005F2A8F" w:rsidP="007A3116">
            <w:pPr>
              <w:spacing w:line="276" w:lineRule="auto"/>
              <w:jc w:val="both"/>
              <w:rPr>
                <w:rFonts w:ascii="Times New Roman" w:hAnsi="Times New Roman" w:cs="Times New Roman"/>
                <w:color w:val="0D0D0D"/>
                <w:sz w:val="24"/>
                <w:szCs w:val="24"/>
                <w:shd w:val="clear" w:color="auto" w:fill="FFFFFF"/>
              </w:rPr>
            </w:pPr>
            <w:r>
              <w:rPr>
                <w:rFonts w:ascii="Arial" w:hAnsi="Arial" w:cs="Arial"/>
                <w:color w:val="0D0D0D"/>
                <w:sz w:val="20"/>
                <w:szCs w:val="20"/>
                <w:shd w:val="clear" w:color="auto" w:fill="FFFFFF"/>
              </w:rPr>
              <w:t>1.</w:t>
            </w:r>
            <w:r w:rsidRPr="00B86645">
              <w:rPr>
                <w:rFonts w:ascii="Arial" w:hAnsi="Arial" w:cs="Arial"/>
                <w:color w:val="0D0D0D"/>
                <w:sz w:val="20"/>
                <w:szCs w:val="20"/>
                <w:shd w:val="clear" w:color="auto" w:fill="FFFFFF"/>
              </w:rPr>
              <w:t xml:space="preserve"> </w:t>
            </w:r>
            <w:r w:rsidRPr="00B86645">
              <w:rPr>
                <w:rFonts w:ascii="Times New Roman" w:hAnsi="Times New Roman" w:cs="Times New Roman"/>
                <w:color w:val="0D0D0D"/>
                <w:sz w:val="24"/>
                <w:szCs w:val="24"/>
                <w:shd w:val="clear" w:color="auto" w:fill="FFFFFF"/>
              </w:rPr>
              <w:t>Ce este o probabilitate?</w:t>
            </w:r>
          </w:p>
          <w:p w14:paraId="00A4FA40" w14:textId="77777777" w:rsidR="005F2A8F" w:rsidRPr="00B86645" w:rsidRDefault="005F2A8F" w:rsidP="007A3116">
            <w:pPr>
              <w:spacing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86645">
              <w:rPr>
                <w:rFonts w:ascii="Times New Roman" w:hAnsi="Times New Roman" w:cs="Times New Roman"/>
                <w:color w:val="0D0D0D"/>
                <w:sz w:val="24"/>
                <w:szCs w:val="24"/>
                <w:shd w:val="clear" w:color="auto" w:fill="FFFFFF"/>
              </w:rPr>
              <w:t>2. Ce este un eveniment în contextul probabilității</w:t>
            </w:r>
          </w:p>
          <w:p w14:paraId="54211502" w14:textId="77777777" w:rsidR="005F2A8F" w:rsidRDefault="005F2A8F" w:rsidP="007A3116">
            <w:pPr>
              <w:spacing w:line="276" w:lineRule="auto"/>
              <w:rPr>
                <w:rFonts w:ascii="Times New Roman" w:hAnsi="Times New Roman" w:cs="Times New Roman"/>
                <w:color w:val="0D0D0D"/>
                <w:sz w:val="24"/>
                <w:szCs w:val="24"/>
                <w:shd w:val="clear" w:color="auto" w:fill="FFFFFF"/>
              </w:rPr>
            </w:pPr>
            <w:r w:rsidRPr="00B86645">
              <w:rPr>
                <w:rFonts w:ascii="Times New Roman" w:hAnsi="Times New Roman" w:cs="Times New Roman"/>
                <w:i/>
                <w:sz w:val="24"/>
                <w:szCs w:val="24"/>
              </w:rPr>
              <w:t>3.</w:t>
            </w:r>
            <w:r w:rsidRPr="00B86645">
              <w:rPr>
                <w:rFonts w:ascii="Times New Roman" w:hAnsi="Times New Roman" w:cs="Times New Roman"/>
                <w:color w:val="0D0D0D"/>
                <w:sz w:val="24"/>
                <w:szCs w:val="24"/>
                <w:shd w:val="clear" w:color="auto" w:fill="FFFFFF"/>
              </w:rPr>
              <w:t xml:space="preserve"> Cum calculăm probabilitatea unui eveniment?</w:t>
            </w:r>
          </w:p>
          <w:p w14:paraId="142FCA91" w14:textId="77777777" w:rsidR="005F2A8F" w:rsidRDefault="005F2A8F" w:rsidP="007A311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color w:val="0D0D0D"/>
                <w:sz w:val="24"/>
                <w:szCs w:val="24"/>
                <w:shd w:val="clear" w:color="auto" w:fill="FFFFFF"/>
              </w:rPr>
              <w:t>4. Ce ver de evenimente cunoaşteţi?</w:t>
            </w:r>
          </w:p>
          <w:p w14:paraId="087ADDA4" w14:textId="77777777" w:rsidR="005F2A8F" w:rsidRPr="00573E62" w:rsidRDefault="005F2A8F" w:rsidP="00A71BDD">
            <w:pPr>
              <w:spacing w:line="276" w:lineRule="auto"/>
              <w:jc w:val="both"/>
              <w:rPr>
                <w:rFonts w:eastAsia="Calibri"/>
                <w:lang w:val="ro-MD" w:eastAsia="ru-RU"/>
              </w:rPr>
            </w:pPr>
            <w:r w:rsidRPr="009A3E14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Profesorul introduce tema lecției:</w:t>
            </w:r>
            <w:r w:rsidR="00A71BDD" w:rsidRPr="005F2A8F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Variabilă aleatoare. Valoarea medie a variabilei aleatoare</w:t>
            </w:r>
            <w:r w:rsidRPr="009A3E14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” și prezintă obiectivele lecției.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95A28F" w14:textId="77777777" w:rsidR="005F2A8F" w:rsidRPr="00573E62" w:rsidRDefault="005F2A8F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>2</w:t>
            </w:r>
          </w:p>
          <w:p w14:paraId="438A3AD0" w14:textId="77777777" w:rsidR="005F2A8F" w:rsidRPr="00573E62" w:rsidRDefault="005F2A8F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28FF28F0" w14:textId="77777777" w:rsidR="005F2A8F" w:rsidRPr="00573E62" w:rsidRDefault="005F2A8F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5FD23DD3" w14:textId="77777777" w:rsidR="005F2A8F" w:rsidRPr="00573E62" w:rsidRDefault="005F2A8F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>3</w:t>
            </w:r>
          </w:p>
          <w:p w14:paraId="1F9AC22A" w14:textId="77777777" w:rsidR="005F2A8F" w:rsidRPr="00573E62" w:rsidRDefault="005F2A8F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0F177810" w14:textId="77777777" w:rsidR="005F2A8F" w:rsidRDefault="005F2A8F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1265B723" w14:textId="77777777" w:rsidR="005F2A8F" w:rsidRDefault="005F2A8F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632F6B77" w14:textId="77777777" w:rsidR="005F2A8F" w:rsidRDefault="005F2A8F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2D3AA573" w14:textId="77777777" w:rsidR="005F2A8F" w:rsidRPr="00573E62" w:rsidRDefault="005F2A8F" w:rsidP="007A3116">
            <w:pPr>
              <w:spacing w:line="276" w:lineRule="auto"/>
              <w:jc w:val="center"/>
              <w:rPr>
                <w:rFonts w:eastAsia="Calibri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>1</w:t>
            </w:r>
          </w:p>
        </w:tc>
        <w:tc>
          <w:tcPr>
            <w:tcW w:w="3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E9F1DD" w14:textId="77777777" w:rsidR="005F2A8F" w:rsidRPr="00573E62" w:rsidRDefault="005F2A8F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>Răspuns oral/</w:t>
            </w:r>
            <w:r w:rsidRPr="00573E62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ab/>
              <w:t>frontal/proiector</w:t>
            </w:r>
          </w:p>
          <w:p w14:paraId="52F070E5" w14:textId="77777777" w:rsidR="005F2A8F" w:rsidRDefault="005F2A8F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6D27D136" w14:textId="77777777" w:rsidR="005F2A8F" w:rsidRPr="00573E62" w:rsidRDefault="005F2A8F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>metoda exercițiului /Frontală/tabla</w:t>
            </w:r>
          </w:p>
          <w:p w14:paraId="2B920485" w14:textId="77777777" w:rsidR="005F2A8F" w:rsidRPr="00573E62" w:rsidRDefault="005F2A8F" w:rsidP="007A3116">
            <w:pPr>
              <w:spacing w:before="100" w:beforeAutospacing="1" w:after="100" w:afterAutospacing="1" w:line="276" w:lineRule="auto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</w:p>
          <w:p w14:paraId="1BC43E8E" w14:textId="77777777" w:rsidR="005F2A8F" w:rsidRPr="00573E62" w:rsidRDefault="005F2A8F" w:rsidP="007A3116">
            <w:pPr>
              <w:spacing w:before="100" w:beforeAutospacing="1" w:after="100" w:afterAutospacing="1" w:line="276" w:lineRule="auto"/>
              <w:ind w:left="-161" w:firstLine="161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conversația euristică</w:t>
            </w:r>
            <w:r w:rsidRPr="00573E62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 xml:space="preserve"> /frontal</w:t>
            </w:r>
          </w:p>
          <w:p w14:paraId="52A09810" w14:textId="77777777" w:rsidR="005F2A8F" w:rsidRPr="00573E62" w:rsidRDefault="005F2A8F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</w:tc>
      </w:tr>
      <w:tr w:rsidR="005F2A8F" w:rsidRPr="005F1F3E" w14:paraId="0C0E64AD" w14:textId="77777777" w:rsidTr="005F2A8F"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83AEE0" w14:textId="77777777" w:rsidR="005F2A8F" w:rsidRPr="00573E62" w:rsidRDefault="005F2A8F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Reflecție</w:t>
            </w:r>
          </w:p>
        </w:tc>
        <w:tc>
          <w:tcPr>
            <w:tcW w:w="1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D86F29" w14:textId="77777777" w:rsidR="005F2A8F" w:rsidRDefault="005F2A8F" w:rsidP="005F2A8F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  <w:r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O.1.</w:t>
            </w:r>
          </w:p>
          <w:p w14:paraId="462D630B" w14:textId="77777777" w:rsidR="005F2A8F" w:rsidRPr="00573E62" w:rsidRDefault="005F2A8F" w:rsidP="005F2A8F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O.2.</w:t>
            </w:r>
          </w:p>
          <w:p w14:paraId="563D6D3E" w14:textId="77777777" w:rsidR="005F2A8F" w:rsidRPr="00573E62" w:rsidRDefault="005F2A8F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O.4.</w:t>
            </w:r>
          </w:p>
          <w:p w14:paraId="0D94D1F9" w14:textId="77777777" w:rsidR="005F2A8F" w:rsidRPr="00573E62" w:rsidRDefault="005F2A8F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</w:tc>
        <w:tc>
          <w:tcPr>
            <w:tcW w:w="9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47E6E5" w14:textId="77777777" w:rsidR="005F2A8F" w:rsidRDefault="00A71BDD" w:rsidP="007A3116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Profesorul explică noţiune de variabilă aleatoare şi ce reprezintă repartiţia variabilei. Se fac constatările împreună cu elevii cu ajutorul manualului.</w:t>
            </w:r>
          </w:p>
          <w:p w14:paraId="5E71A3D3" w14:textId="77777777" w:rsidR="00A71BDD" w:rsidRDefault="00A71BDD" w:rsidP="007A3116">
            <w:pPr>
              <w:spacing w:before="100" w:beforeAutospacing="1" w:after="100" w:afterAutospacing="1"/>
              <w:rPr>
                <w:rFonts w:ascii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A71BDD">
              <w:rPr>
                <w:rFonts w:ascii="Times New Roman" w:hAnsi="Times New Roman" w:cs="Times New Roman"/>
                <w:b/>
                <w:bCs/>
                <w:sz w:val="24"/>
                <w:szCs w:val="24"/>
                <w:lang w:eastAsia="ru-RU"/>
              </w:rPr>
              <w:t>Dacă efectuăm o experienţă aleatoare se obţin anumite rezultate notate prin numere reale asociate probelor.</w:t>
            </w:r>
          </w:p>
          <w:p w14:paraId="48A6BE2D" w14:textId="77777777" w:rsidR="00A71BDD" w:rsidRDefault="00A71BDD" w:rsidP="007A3116">
            <w:pPr>
              <w:spacing w:before="100" w:beforeAutospacing="1" w:after="100" w:afterAutospacing="1"/>
              <w:rPr>
                <w:rFonts w:ascii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A71BDD">
              <w:rPr>
                <w:rFonts w:ascii="Times New Roman" w:hAnsi="Times New Roman" w:cs="Times New Roman"/>
                <w:b/>
                <w:bCs/>
                <w:sz w:val="24"/>
                <w:szCs w:val="24"/>
                <w:lang w:eastAsia="ru-RU"/>
              </w:rPr>
              <w:t>Fie E mulţimea tuturor cazurilor posibile ( corespunzătoare experienţei).</w:t>
            </w:r>
          </w:p>
          <w:p w14:paraId="3FDAAD19" w14:textId="77777777" w:rsidR="00A71BDD" w:rsidRDefault="00A71BDD" w:rsidP="00A71BDD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A71BDD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Conform experienţei studiate, variabilei </w:t>
            </w:r>
            <w:r w:rsidRPr="00A71BD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  <w:t xml:space="preserve">X </w:t>
            </w:r>
            <w:r w:rsidRPr="00A71BDD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, i se atribuie valorile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eastAsia="ru-RU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eastAsia="ru-RU"/>
                    </w:rPr>
                    <m:t>,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eastAsia="ru-RU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eastAsia="ru-RU"/>
                    </w:rPr>
                    <m:t>…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eastAsia="ru-RU"/>
                        </w:rPr>
                        <m:t>n</m:t>
                      </m:r>
                    </m:sub>
                  </m:sSub>
                </m:e>
              </m:d>
            </m:oMath>
          </w:p>
          <w:p w14:paraId="432F6F60" w14:textId="77777777" w:rsidR="007F44D8" w:rsidRPr="007F44D8" w:rsidRDefault="007F44D8" w:rsidP="007F44D8">
            <w:pPr>
              <w:spacing w:before="100" w:beforeAutospacing="1" w:after="100" w:afterAutospacing="1" w:line="276" w:lineRule="auto"/>
              <w:ind w:left="31" w:firstLine="15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  <w:r w:rsidRPr="007F44D8">
              <w:rPr>
                <w:rFonts w:ascii="Times New Roman" w:hAnsi="Times New Roman" w:cs="Times New Roman"/>
                <w:sz w:val="24"/>
                <w:szCs w:val="24"/>
                <w:u w:val="single"/>
                <w:lang w:val="ro-RO"/>
              </w:rPr>
              <w:t>Definitie</w:t>
            </w:r>
            <w:r w:rsidRPr="007F44D8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  <w:t xml:space="preserve">    O  variabilă  aleatoare  este  o  func</w:t>
            </w:r>
            <w:r w:rsidRPr="007F44D8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ţ</w:t>
            </w:r>
            <w:r w:rsidRPr="007F44D8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  <w:t>ie  între  mulţimea  rezultatelor  posibile  ale  unei  experienţe</w:t>
            </w:r>
          </w:p>
          <w:p w14:paraId="0DD080CF" w14:textId="77777777" w:rsidR="007F44D8" w:rsidRPr="007F44D8" w:rsidRDefault="007F44D8" w:rsidP="007F44D8">
            <w:pPr>
              <w:spacing w:before="100" w:beforeAutospacing="1" w:after="100" w:afterAutospacing="1" w:line="276" w:lineRule="auto"/>
              <w:ind w:left="31" w:firstLine="15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7F44D8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  <w:lastRenderedPageBreak/>
              <w:t xml:space="preserve">Aleatoare  şi  mulţimea  numerelor  reale.  O  notăm:  </w:t>
            </w:r>
            <w:r w:rsidRPr="007F44D8">
              <w:rPr>
                <w:rFonts w:ascii="Times New Roman" w:eastAsiaTheme="minorHAnsi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  <w:object w:dxaOrig="1040" w:dyaOrig="320" w14:anchorId="0B9C7D5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2.2pt;height:16.2pt" o:ole="">
                  <v:imagedata r:id="rId5" o:title=""/>
                </v:shape>
                <o:OLEObject Type="Embed" ProgID="Equation.DSMT4" ShapeID="_x0000_i1025" DrawAspect="Content" ObjectID="_1791983853" r:id="rId6"/>
              </w:object>
            </w:r>
          </w:p>
          <w:p w14:paraId="12EA2AE4" w14:textId="77777777" w:rsidR="007F44D8" w:rsidRPr="00573E62" w:rsidRDefault="007F44D8" w:rsidP="00A71BDD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7C2E51" w14:textId="77777777" w:rsidR="005F2A8F" w:rsidRPr="00573E62" w:rsidRDefault="007F44D8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lastRenderedPageBreak/>
              <w:t>10</w:t>
            </w:r>
          </w:p>
          <w:p w14:paraId="0309A9D4" w14:textId="77777777" w:rsidR="005F2A8F" w:rsidRPr="00573E62" w:rsidRDefault="005F2A8F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24C4D9AC" w14:textId="77777777" w:rsidR="005F2A8F" w:rsidRPr="00573E62" w:rsidRDefault="005F2A8F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2EDF630B" w14:textId="77777777" w:rsidR="005F2A8F" w:rsidRPr="00573E62" w:rsidRDefault="005F2A8F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4AE77962" w14:textId="77777777" w:rsidR="005F2A8F" w:rsidRPr="00573E62" w:rsidRDefault="005F2A8F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2D287D05" w14:textId="77777777" w:rsidR="005F2A8F" w:rsidRPr="00573E62" w:rsidRDefault="005F2A8F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</w:tc>
        <w:tc>
          <w:tcPr>
            <w:tcW w:w="3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50E92F" w14:textId="77777777" w:rsidR="005F2A8F" w:rsidRPr="00573E62" w:rsidRDefault="005F2A8F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573E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Explicația, demonstrația, exercițiul practic</w:t>
            </w:r>
            <w:r w:rsidRPr="00573E62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 xml:space="preserve"> /frontală/computer, proiector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>, manualul</w:t>
            </w:r>
          </w:p>
        </w:tc>
      </w:tr>
      <w:tr w:rsidR="005F2A8F" w:rsidRPr="00573E62" w14:paraId="31BD81AB" w14:textId="77777777" w:rsidTr="005F2A8F">
        <w:tc>
          <w:tcPr>
            <w:tcW w:w="13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3907F5" w14:textId="77777777" w:rsidR="005F2A8F" w:rsidRPr="00573E62" w:rsidRDefault="005F2A8F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hAnsi="Times New Roman" w:cs="Times New Roman"/>
                <w:sz w:val="21"/>
                <w:szCs w:val="21"/>
                <w:lang w:eastAsia="ru-RU"/>
              </w:rPr>
              <w:br w:type="page"/>
            </w:r>
            <w:r w:rsidRPr="00573E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br w:type="page"/>
            </w:r>
            <w:r w:rsidRPr="00B86645">
              <w:rPr>
                <w:rFonts w:ascii="Times New Roman" w:hAnsi="Times New Roman" w:cs="Times New Roman"/>
                <w:b/>
                <w:sz w:val="24"/>
                <w:szCs w:val="24"/>
                <w:lang w:eastAsia="ru-RU"/>
              </w:rPr>
              <w:t>Realizarea sensului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F303F0" w14:textId="77777777" w:rsidR="005F2A8F" w:rsidRPr="00573E62" w:rsidRDefault="005F2A8F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O.2</w:t>
            </w:r>
          </w:p>
          <w:p w14:paraId="2AEB0866" w14:textId="77777777" w:rsidR="005F2A8F" w:rsidRPr="00573E62" w:rsidRDefault="005F2A8F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O.3.</w:t>
            </w:r>
          </w:p>
          <w:p w14:paraId="15ADEE59" w14:textId="77777777" w:rsidR="005F2A8F" w:rsidRPr="00573E62" w:rsidRDefault="005F2A8F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O.4.</w:t>
            </w:r>
          </w:p>
          <w:p w14:paraId="4C9D9623" w14:textId="77777777" w:rsidR="005F2A8F" w:rsidRPr="00573E62" w:rsidRDefault="005F2A8F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</w:p>
          <w:p w14:paraId="54959355" w14:textId="77777777" w:rsidR="005F2A8F" w:rsidRPr="00573E62" w:rsidRDefault="005F2A8F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</w:p>
          <w:p w14:paraId="0941FCD3" w14:textId="77777777" w:rsidR="005F2A8F" w:rsidRPr="00573E62" w:rsidRDefault="005F2A8F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</w:p>
          <w:p w14:paraId="438CCF11" w14:textId="77777777" w:rsidR="005F2A8F" w:rsidRPr="00573E62" w:rsidRDefault="005F2A8F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</w:p>
          <w:p w14:paraId="0BF0A3A8" w14:textId="77777777" w:rsidR="005F2A8F" w:rsidRPr="00573E62" w:rsidRDefault="005F2A8F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</w:p>
          <w:p w14:paraId="29C32DC3" w14:textId="77777777" w:rsidR="005F2A8F" w:rsidRPr="00573E62" w:rsidRDefault="005F2A8F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</w:p>
          <w:p w14:paraId="3FBF617D" w14:textId="77777777" w:rsidR="005F2A8F" w:rsidRPr="00573E62" w:rsidRDefault="005F2A8F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</w:p>
          <w:p w14:paraId="2C0BD579" w14:textId="77777777" w:rsidR="005F2A8F" w:rsidRPr="00573E62" w:rsidRDefault="005F2A8F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</w:p>
          <w:p w14:paraId="5D094D5C" w14:textId="77777777" w:rsidR="005F2A8F" w:rsidRPr="00573E62" w:rsidRDefault="005F2A8F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</w:tc>
        <w:tc>
          <w:tcPr>
            <w:tcW w:w="9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E9AA6C" w14:textId="77777777" w:rsidR="005F2A8F" w:rsidRDefault="005F2A8F" w:rsidP="007A3116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</w:pPr>
            <w:r w:rsidRPr="00225487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 xml:space="preserve">  </w:t>
            </w:r>
            <w:r w:rsidRPr="00225487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  <w:t xml:space="preserve"> 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  <w:t>Se rezolvă la tablă problema:</w:t>
            </w:r>
          </w:p>
          <w:p w14:paraId="473BCF92" w14:textId="77777777" w:rsidR="007F44D8" w:rsidRPr="007F44D8" w:rsidRDefault="007F44D8" w:rsidP="007F44D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7F44D8">
              <w:rPr>
                <w:rFonts w:ascii="Times New Roman" w:hAnsi="Times New Roman" w:cs="Times New Roman"/>
                <w:sz w:val="24"/>
                <w:szCs w:val="24"/>
                <w:u w:val="single"/>
                <w:lang w:val="ro-RO"/>
              </w:rPr>
              <w:t>Exemplu</w:t>
            </w:r>
            <w:r w:rsidRPr="007F44D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:  1).  Persoanele  </w:t>
            </w:r>
            <w:r w:rsidRPr="007F44D8">
              <w:rPr>
                <w:rFonts w:ascii="Times New Roman" w:eastAsiaTheme="minorHAnsi" w:hAnsi="Times New Roman" w:cs="Times New Roman"/>
                <w:sz w:val="24"/>
                <w:szCs w:val="24"/>
                <w:lang w:val="ro-RO"/>
              </w:rPr>
              <w:object w:dxaOrig="760" w:dyaOrig="320" w14:anchorId="0D826B80">
                <v:shape id="_x0000_i1026" type="#_x0000_t75" style="width:37.8pt;height:16.2pt" o:ole="">
                  <v:imagedata r:id="rId7" o:title=""/>
                </v:shape>
                <o:OLEObject Type="Embed" ProgID="Equation.DSMT4" ShapeID="_x0000_i1026" DrawAspect="Content" ObjectID="_1791983854" r:id="rId8"/>
              </w:object>
            </w:r>
            <w:r w:rsidRPr="007F44D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 aruncă  pe  rând  un  zar.  Se  acordă  celui</w:t>
            </w:r>
          </w:p>
          <w:p w14:paraId="5C96E1D0" w14:textId="77777777" w:rsidR="007F44D8" w:rsidRPr="007F44D8" w:rsidRDefault="007F44D8" w:rsidP="007F44D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7F44D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care  aruncă  zarul :</w:t>
            </w:r>
          </w:p>
          <w:p w14:paraId="2361D73C" w14:textId="77777777" w:rsidR="007F44D8" w:rsidRPr="007F44D8" w:rsidRDefault="007F44D8" w:rsidP="007F44D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7F44D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                                  1 </w:t>
            </w:r>
            <w:r w:rsidRPr="007F44D8">
              <w:rPr>
                <w:rFonts w:ascii="Times New Roman" w:eastAsiaTheme="minorHAnsi" w:hAnsi="Times New Roman" w:cs="Times New Roman"/>
                <w:sz w:val="24"/>
                <w:szCs w:val="24"/>
                <w:lang w:val="ro-RO"/>
              </w:rPr>
              <w:object w:dxaOrig="4840" w:dyaOrig="400" w14:anchorId="5F62B3A3">
                <v:shape id="_x0000_i1027" type="#_x0000_t75" style="width:241.8pt;height:19.8pt" o:ole="">
                  <v:imagedata r:id="rId9" o:title=""/>
                </v:shape>
                <o:OLEObject Type="Embed" ProgID="Equation.DSMT4" ShapeID="_x0000_i1027" DrawAspect="Content" ObjectID="_1791983855" r:id="rId10"/>
              </w:object>
            </w:r>
          </w:p>
          <w:p w14:paraId="7B8AD722" w14:textId="77777777" w:rsidR="007F44D8" w:rsidRPr="007F44D8" w:rsidRDefault="007F44D8" w:rsidP="007F44D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7F44D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                                  2 </w:t>
            </w:r>
            <w:r w:rsidRPr="007F44D8">
              <w:rPr>
                <w:rFonts w:ascii="Times New Roman" w:eastAsiaTheme="minorHAnsi" w:hAnsi="Times New Roman" w:cs="Times New Roman"/>
                <w:sz w:val="24"/>
                <w:szCs w:val="24"/>
                <w:lang w:val="ro-RO"/>
              </w:rPr>
              <w:object w:dxaOrig="5220" w:dyaOrig="400" w14:anchorId="68925F83">
                <v:shape id="_x0000_i1028" type="#_x0000_t75" style="width:261pt;height:19.8pt" o:ole="">
                  <v:imagedata r:id="rId11" o:title=""/>
                </v:shape>
                <o:OLEObject Type="Embed" ProgID="Equation.DSMT4" ShapeID="_x0000_i1028" DrawAspect="Content" ObjectID="_1791983856" r:id="rId12"/>
              </w:object>
            </w:r>
          </w:p>
          <w:p w14:paraId="186C385A" w14:textId="77777777" w:rsidR="007F44D8" w:rsidRPr="007F44D8" w:rsidRDefault="007F44D8" w:rsidP="007F44D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7F44D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                                  3 </w:t>
            </w:r>
            <w:r w:rsidRPr="007F44D8">
              <w:rPr>
                <w:rFonts w:ascii="Times New Roman" w:eastAsiaTheme="minorHAnsi" w:hAnsi="Times New Roman" w:cs="Times New Roman"/>
                <w:sz w:val="24"/>
                <w:szCs w:val="24"/>
                <w:lang w:val="ro-RO"/>
              </w:rPr>
              <w:object w:dxaOrig="5060" w:dyaOrig="400" w14:anchorId="526702A0">
                <v:shape id="_x0000_i1029" type="#_x0000_t75" style="width:253.2pt;height:19.8pt" o:ole="">
                  <v:imagedata r:id="rId13" o:title=""/>
                </v:shape>
                <o:OLEObject Type="Embed" ProgID="Equation.DSMT4" ShapeID="_x0000_i1029" DrawAspect="Content" ObjectID="_1791983857" r:id="rId14"/>
              </w:object>
            </w:r>
          </w:p>
          <w:p w14:paraId="0ABA980F" w14:textId="77777777" w:rsidR="007F44D8" w:rsidRPr="007F44D8" w:rsidRDefault="007F44D8" w:rsidP="007F44D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7F44D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Notam  cu  </w:t>
            </w:r>
            <w:r w:rsidRPr="007F44D8">
              <w:rPr>
                <w:rFonts w:ascii="Times New Roman" w:eastAsiaTheme="minorHAnsi" w:hAnsi="Times New Roman" w:cs="Times New Roman"/>
                <w:sz w:val="24"/>
                <w:szCs w:val="24"/>
                <w:lang w:val="ro-RO"/>
              </w:rPr>
              <w:object w:dxaOrig="200" w:dyaOrig="320" w14:anchorId="54DC8C64">
                <v:shape id="_x0000_i1030" type="#_x0000_t75" style="width:9.6pt;height:19.8pt" o:ole="">
                  <v:imagedata r:id="rId15" o:title=""/>
                </v:shape>
                <o:OLEObject Type="Embed" ProgID="Equation.DSMT4" ShapeID="_x0000_i1030" DrawAspect="Content" ObjectID="_1791983858" r:id="rId16"/>
              </w:object>
            </w:r>
            <w:r w:rsidRPr="007F44D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 numarul  de  puncte  obţinute  de  un  jucator.  Mulţimea  cazurilor</w:t>
            </w:r>
          </w:p>
          <w:p w14:paraId="3368363D" w14:textId="77777777" w:rsidR="007F44D8" w:rsidRPr="007F44D8" w:rsidRDefault="007F44D8" w:rsidP="007F44D8">
            <w:pPr>
              <w:spacing w:before="100" w:beforeAutospacing="1" w:after="100" w:afterAutospacing="1" w:line="276" w:lineRule="auto"/>
              <w:ind w:left="31" w:firstLine="15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7F44D8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  <w:t xml:space="preserve">Posibile  ale  acestei  experienţe  este  </w:t>
            </w:r>
            <w:r w:rsidRPr="007F44D8">
              <w:rPr>
                <w:rFonts w:ascii="Times New Roman" w:eastAsiaTheme="minorHAnsi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  <w:object w:dxaOrig="1760" w:dyaOrig="400" w14:anchorId="2C02B11F">
                <v:shape id="_x0000_i1031" type="#_x0000_t75" style="width:88.2pt;height:19.8pt" o:ole="">
                  <v:imagedata r:id="rId17" o:title=""/>
                </v:shape>
                <o:OLEObject Type="Embed" ProgID="Equation.DSMT4" ShapeID="_x0000_i1031" DrawAspect="Content" ObjectID="_1791983859" r:id="rId18"/>
              </w:object>
            </w:r>
            <w:r w:rsidRPr="007F44D8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  <w:t>.  Se  observă  că :</w:t>
            </w:r>
            <w:r w:rsidR="0000000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object w:dxaOrig="1440" w:dyaOrig="1440" w14:anchorId="7E51AF1A">
                <v:shape id="_x0000_s1031" type="#_x0000_t75" style="position:absolute;left:0;text-align:left;margin-left:27pt;margin-top:4.8pt;width:335.25pt;height:218.25pt;z-index:251660288;mso-position-horizontal-relative:text;mso-position-vertical-relative:text">
                  <v:imagedata r:id="rId19" o:title=""/>
                  <w10:wrap type="square"/>
                </v:shape>
                <o:OLEObject Type="Embed" ProgID="Equation.DSMT4" ShapeID="_x0000_s1031" DrawAspect="Content" ObjectID="_1791983941" r:id="rId20"/>
              </w:object>
            </w:r>
            <w:r w:rsidRPr="007F44D8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</w:p>
          <w:p w14:paraId="3FF5A43E" w14:textId="77777777" w:rsidR="007F44D8" w:rsidRPr="007F44D8" w:rsidRDefault="007F44D8" w:rsidP="007F44D8">
            <w:pPr>
              <w:spacing w:before="100" w:beforeAutospacing="1" w:after="100" w:afterAutospacing="1" w:line="276" w:lineRule="auto"/>
              <w:ind w:left="31" w:firstLine="15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7F44D8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lastRenderedPageBreak/>
              <w:t xml:space="preserve">                                          Avem  probabilit</w:t>
            </w:r>
            <w:r w:rsidRPr="007F44D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ăţile  :  </w:t>
            </w:r>
            <w:r w:rsidRPr="007F44D8">
              <w:rPr>
                <w:rFonts w:ascii="Times New Roman" w:eastAsiaTheme="minorHAnsi" w:hAnsi="Times New Roman" w:cs="Times New Roman"/>
                <w:sz w:val="24"/>
                <w:szCs w:val="24"/>
                <w:lang w:val="ro-RO"/>
              </w:rPr>
              <w:object w:dxaOrig="2480" w:dyaOrig="2160" w14:anchorId="1EB7652B">
                <v:shape id="_x0000_i1033" type="#_x0000_t75" style="width:124.2pt;height:108pt" o:ole="">
                  <v:imagedata r:id="rId21" o:title=""/>
                </v:shape>
                <o:OLEObject Type="Embed" ProgID="Equation.DSMT4" ShapeID="_x0000_i1033" DrawAspect="Content" ObjectID="_1791983860" r:id="rId22"/>
              </w:object>
            </w:r>
          </w:p>
          <w:p w14:paraId="4DAAAF72" w14:textId="77777777" w:rsidR="007F44D8" w:rsidRPr="007F44D8" w:rsidRDefault="007F44D8" w:rsidP="007F44D8">
            <w:pPr>
              <w:spacing w:before="100" w:beforeAutospacing="1" w:after="100" w:afterAutospacing="1" w:line="276" w:lineRule="auto"/>
              <w:ind w:left="31" w:firstLine="15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7F44D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Se  observă  că  valoarea  </w:t>
            </w:r>
            <w:r w:rsidRPr="007F44D8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  <w:t xml:space="preserve">1  </w:t>
            </w:r>
            <w:r w:rsidRPr="007F44D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nu  este  luată  precis  ci  în  mod  întâmplător  cu  şansa  de  realizare  </w:t>
            </w:r>
            <w:r w:rsidRPr="007F44D8">
              <w:rPr>
                <w:rFonts w:ascii="Times New Roman" w:eastAsiaTheme="minorHAnsi" w:hAnsi="Times New Roman" w:cs="Times New Roman"/>
                <w:sz w:val="24"/>
                <w:szCs w:val="24"/>
                <w:lang w:val="ro-RO"/>
              </w:rPr>
              <w:object w:dxaOrig="300" w:dyaOrig="620" w14:anchorId="7CB0EBAC">
                <v:shape id="_x0000_i1034" type="#_x0000_t75" style="width:15pt;height:31.2pt" o:ole="">
                  <v:imagedata r:id="rId23" o:title=""/>
                </v:shape>
                <o:OLEObject Type="Embed" ProgID="Equation.DSMT4" ShapeID="_x0000_i1034" DrawAspect="Content" ObjectID="_1791983861" r:id="rId24"/>
              </w:object>
            </w:r>
            <w:r w:rsidRPr="007F44D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 etc.</w:t>
            </w:r>
          </w:p>
          <w:p w14:paraId="281988D9" w14:textId="77777777" w:rsidR="007F44D8" w:rsidRPr="007F44D8" w:rsidRDefault="007F44D8" w:rsidP="007F44D8">
            <w:pPr>
              <w:spacing w:before="100" w:beforeAutospacing="1" w:after="100" w:afterAutospacing="1" w:line="276" w:lineRule="auto"/>
              <w:ind w:left="31" w:firstLine="15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7F44D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Variabila  </w:t>
            </w:r>
            <w:r w:rsidRPr="007F44D8">
              <w:rPr>
                <w:rFonts w:ascii="Times New Roman" w:eastAsiaTheme="minorHAnsi" w:hAnsi="Times New Roman" w:cs="Times New Roman"/>
                <w:sz w:val="24"/>
                <w:szCs w:val="24"/>
                <w:lang w:val="ro-RO"/>
              </w:rPr>
              <w:object w:dxaOrig="200" w:dyaOrig="320" w14:anchorId="2A4E2982">
                <v:shape id="_x0000_i1035" type="#_x0000_t75" style="width:11.4pt;height:18.6pt" o:ole="">
                  <v:imagedata r:id="rId25" o:title=""/>
                </v:shape>
                <o:OLEObject Type="Embed" ProgID="Equation.DSMT4" ShapeID="_x0000_i1035" DrawAspect="Content" ObjectID="_1791983862" r:id="rId26"/>
              </w:object>
            </w:r>
            <w:r w:rsidRPr="007F44D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 ia  valorile   1,2,3  la  întâmplare.</w:t>
            </w:r>
          </w:p>
          <w:p w14:paraId="76A3BDE7" w14:textId="77777777" w:rsidR="007F44D8" w:rsidRPr="007F44D8" w:rsidRDefault="007F44D8" w:rsidP="007F44D8">
            <w:pPr>
              <w:spacing w:before="100" w:beforeAutospacing="1" w:after="100" w:afterAutospacing="1" w:line="276" w:lineRule="auto"/>
              <w:ind w:left="31" w:firstLine="15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7F44D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Tabloul  de  distribuţie  al  acestei  variabile  </w:t>
            </w:r>
            <w:r w:rsidRPr="007F44D8">
              <w:rPr>
                <w:rFonts w:ascii="Times New Roman" w:eastAsiaTheme="minorHAnsi" w:hAnsi="Times New Roman" w:cs="Times New Roman"/>
                <w:sz w:val="24"/>
                <w:szCs w:val="24"/>
                <w:lang w:val="ro-RO"/>
              </w:rPr>
              <w:object w:dxaOrig="200" w:dyaOrig="320" w14:anchorId="139B3C2B">
                <v:shape id="_x0000_i1036" type="#_x0000_t75" style="width:13.8pt;height:23.4pt" o:ole="">
                  <v:imagedata r:id="rId27" o:title=""/>
                </v:shape>
                <o:OLEObject Type="Embed" ProgID="Equation.DSMT4" ShapeID="_x0000_i1036" DrawAspect="Content" ObjectID="_1791983863" r:id="rId28"/>
              </w:object>
            </w:r>
            <w:r w:rsidRPr="007F44D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 aleatoare  este :   </w:t>
            </w:r>
            <w:r w:rsidRPr="007F44D8">
              <w:rPr>
                <w:rFonts w:ascii="Times New Roman" w:eastAsiaTheme="minorHAnsi" w:hAnsi="Times New Roman" w:cs="Times New Roman"/>
                <w:sz w:val="24"/>
                <w:szCs w:val="24"/>
                <w:lang w:val="ro-RO"/>
              </w:rPr>
              <w:object w:dxaOrig="1560" w:dyaOrig="1040" w14:anchorId="455FEC3A">
                <v:shape id="_x0000_i1037" type="#_x0000_t75" style="width:78pt;height:51.6pt" o:ole="">
                  <v:imagedata r:id="rId29" o:title=""/>
                </v:shape>
                <o:OLEObject Type="Embed" ProgID="Equation.DSMT4" ShapeID="_x0000_i1037" DrawAspect="Content" ObjectID="_1791983864" r:id="rId30"/>
              </w:object>
            </w:r>
            <w:r w:rsidRPr="007F44D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.</w:t>
            </w:r>
          </w:p>
          <w:p w14:paraId="02B9354B" w14:textId="77777777" w:rsidR="007F44D8" w:rsidRPr="007F44D8" w:rsidRDefault="007F44D8" w:rsidP="007F44D8">
            <w:pPr>
              <w:spacing w:before="100" w:beforeAutospacing="1" w:after="100" w:afterAutospacing="1" w:line="276" w:lineRule="auto"/>
              <w:ind w:left="31" w:firstLine="15"/>
              <w:rPr>
                <w:rFonts w:ascii="Times New Roman" w:hAnsi="Times New Roman" w:cs="Times New Roman"/>
                <w:sz w:val="24"/>
                <w:szCs w:val="24"/>
                <w:u w:val="single"/>
                <w:lang w:val="ro-RO"/>
              </w:rPr>
            </w:pPr>
            <w:r w:rsidRPr="007F44D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Inegalităţile  de  forma:   </w:t>
            </w:r>
            <w:r w:rsidRPr="007F44D8">
              <w:rPr>
                <w:rFonts w:ascii="Times New Roman" w:eastAsiaTheme="minorHAnsi" w:hAnsi="Times New Roman" w:cs="Times New Roman"/>
                <w:sz w:val="24"/>
                <w:szCs w:val="24"/>
                <w:lang w:val="ro-RO"/>
              </w:rPr>
              <w:object w:dxaOrig="2560" w:dyaOrig="320" w14:anchorId="0BF6462A">
                <v:shape id="_x0000_i1038" type="#_x0000_t75" style="width:128.4pt;height:15.6pt" o:ole="">
                  <v:imagedata r:id="rId31" o:title=""/>
                </v:shape>
                <o:OLEObject Type="Embed" ProgID="Equation.DSMT4" ShapeID="_x0000_i1038" DrawAspect="Content" ObjectID="_1791983865" r:id="rId32"/>
              </w:object>
            </w:r>
            <w:r w:rsidRPr="007F44D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 reprezintă  evenimente.</w:t>
            </w:r>
          </w:p>
          <w:p w14:paraId="163E20CA" w14:textId="77777777" w:rsidR="007F44D8" w:rsidRPr="007F44D8" w:rsidRDefault="007F44D8" w:rsidP="007F44D8">
            <w:pPr>
              <w:spacing w:before="100" w:beforeAutospacing="1" w:after="100" w:afterAutospacing="1" w:line="276" w:lineRule="auto"/>
              <w:ind w:left="31" w:firstLine="15"/>
              <w:rPr>
                <w:rFonts w:ascii="Times New Roman" w:hAnsi="Times New Roman" w:cs="Times New Roman"/>
                <w:sz w:val="24"/>
                <w:szCs w:val="24"/>
                <w:u w:val="single"/>
                <w:lang w:val="ro-RO"/>
              </w:rPr>
            </w:pPr>
            <w:r w:rsidRPr="007F44D8">
              <w:rPr>
                <w:rFonts w:ascii="Times New Roman" w:eastAsiaTheme="minorHAnsi" w:hAnsi="Times New Roman" w:cs="Times New Roman"/>
                <w:bCs/>
                <w:sz w:val="24"/>
                <w:szCs w:val="24"/>
                <w:lang w:val="ro-RO"/>
              </w:rPr>
              <w:object w:dxaOrig="7260" w:dyaOrig="2120" w14:anchorId="01EE6B9D">
                <v:shape id="_x0000_i1039" type="#_x0000_t75" style="width:395.4pt;height:114.6pt" o:ole="">
                  <v:imagedata r:id="rId33" o:title=""/>
                </v:shape>
                <o:OLEObject Type="Embed" ProgID="Equation.DSMT4" ShapeID="_x0000_i1039" DrawAspect="Content" ObjectID="_1791983866" r:id="rId34"/>
              </w:object>
            </w:r>
          </w:p>
          <w:p w14:paraId="687CB51B" w14:textId="77777777" w:rsidR="007F44D8" w:rsidRPr="007F44D8" w:rsidRDefault="007F44D8" w:rsidP="007F44D8">
            <w:pPr>
              <w:spacing w:before="100" w:beforeAutospacing="1" w:after="100" w:afterAutospacing="1" w:line="276" w:lineRule="auto"/>
              <w:ind w:left="31" w:firstLine="15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7F44D8">
              <w:rPr>
                <w:rFonts w:ascii="Times New Roman" w:hAnsi="Times New Roman" w:cs="Times New Roman"/>
                <w:sz w:val="24"/>
                <w:szCs w:val="24"/>
                <w:u w:val="single"/>
                <w:lang w:val="ro-RO"/>
              </w:rPr>
              <w:lastRenderedPageBreak/>
              <w:t>Exemplu</w:t>
            </w:r>
            <w:r w:rsidRPr="007F44D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 :   </w:t>
            </w:r>
            <w:r w:rsidRPr="007F44D8">
              <w:rPr>
                <w:rFonts w:ascii="Times New Roman" w:eastAsiaTheme="minorHAnsi" w:hAnsi="Times New Roman" w:cs="Times New Roman"/>
                <w:sz w:val="24"/>
                <w:szCs w:val="24"/>
                <w:lang w:val="ro-RO"/>
              </w:rPr>
              <w:object w:dxaOrig="180" w:dyaOrig="279" w14:anchorId="32A31BE9">
                <v:shape id="_x0000_i1040" type="#_x0000_t75" style="width:9pt;height:14.4pt" o:ole="">
                  <v:imagedata r:id="rId35" o:title=""/>
                </v:shape>
                <o:OLEObject Type="Embed" ProgID="Equation.DSMT4" ShapeID="_x0000_i1040" DrawAspect="Content" ObjectID="_1791983867" r:id="rId36"/>
              </w:object>
            </w:r>
            <w:r w:rsidRPr="007F44D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2).   Dintr-o   urnă  care  conţine  acelaşi  număr  de  bile  albe  si  negre  si  se extrag  3  bile,  dupa  fiecare  extracţie  bila  punându-se  înapoi  în  urnaă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 </w:t>
            </w:r>
            <w:r w:rsidRPr="007F44D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Câte  bile  pot  sa  apara ?                                      </w:t>
            </w:r>
          </w:p>
          <w:p w14:paraId="133CC7D8" w14:textId="77777777" w:rsidR="007F44D8" w:rsidRPr="007F44D8" w:rsidRDefault="007F44D8" w:rsidP="007F44D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7F44D8">
              <w:rPr>
                <w:rFonts w:ascii="Times New Roman" w:hAnsi="Times New Roman" w:cs="Times New Roman"/>
                <w:iCs/>
                <w:sz w:val="24"/>
                <w:szCs w:val="24"/>
                <w:lang w:val="ro-RO"/>
              </w:rPr>
              <w:t xml:space="preserve">                                                                               </w:t>
            </w:r>
          </w:p>
          <w:p w14:paraId="1DCB66B0" w14:textId="77777777" w:rsidR="007F44D8" w:rsidRPr="007F44D8" w:rsidRDefault="007F44D8" w:rsidP="007F44D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Lucru independent</w:t>
            </w:r>
            <w:r w:rsidRPr="007F44D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    </w:t>
            </w:r>
            <w:r w:rsidRPr="007F44D8"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  <w:t xml:space="preserve">Se  aruncă  un  zar  de  2  ori.  Care  este  tabloul  de  distribuţie  al  variabilei  aleatoare  </w:t>
            </w:r>
            <w:r w:rsidRPr="007F44D8">
              <w:rPr>
                <w:rFonts w:ascii="Times New Roman" w:eastAsiaTheme="minorHAnsi" w:hAnsi="Times New Roman" w:cs="Times New Roman"/>
                <w:i/>
                <w:iCs/>
                <w:sz w:val="24"/>
                <w:szCs w:val="24"/>
                <w:lang w:val="ro-RO"/>
              </w:rPr>
              <w:object w:dxaOrig="279" w:dyaOrig="260" w14:anchorId="36728420">
                <v:shape id="_x0000_i1041" type="#_x0000_t75" style="width:14.4pt;height:12.6pt" o:ole="">
                  <v:imagedata r:id="rId37" o:title=""/>
                </v:shape>
                <o:OLEObject Type="Embed" ProgID="Equation.DSMT4" ShapeID="_x0000_i1041" DrawAspect="Content" ObjectID="_1791983868" r:id="rId38"/>
              </w:object>
            </w:r>
            <w:r w:rsidRPr="007F44D8"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RO"/>
              </w:rPr>
              <w:t xml:space="preserve">  ce  reprezintă  suma  punctelor  ce  apar la  cele  două  feţe  ale  zarului                             </w:t>
            </w:r>
          </w:p>
          <w:p w14:paraId="1F2F30C7" w14:textId="77777777" w:rsidR="005F2A8F" w:rsidRDefault="005F2A8F" w:rsidP="007A3116">
            <w:pPr>
              <w:spacing w:before="100" w:beforeAutospacing="1" w:after="100" w:afterAutospacing="1" w:line="276" w:lineRule="auto"/>
              <w:ind w:left="31" w:firstLine="15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  <w:r w:rsidRPr="009A3E14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Profesorul rezumă lecția, subliniind importanța formulelor </w:t>
            </w:r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de calcul a realizării probabilităţilor evenimentelor independente, generalizânduse realizarea obiectivelor</w:t>
            </w:r>
            <w:r w:rsidRPr="00573E6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 xml:space="preserve"> </w:t>
            </w:r>
          </w:p>
          <w:p w14:paraId="706EF6AA" w14:textId="77777777" w:rsidR="005F2A8F" w:rsidRPr="00573E62" w:rsidRDefault="005F2A8F" w:rsidP="007F44D8">
            <w:pPr>
              <w:spacing w:before="100" w:beforeAutospacing="1" w:after="100" w:afterAutospacing="1" w:line="276" w:lineRule="auto"/>
              <w:ind w:left="31" w:firstLine="15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 xml:space="preserve">Temă pentru acasă: Tema </w:t>
            </w:r>
            <w:r w:rsidRPr="005F2A8F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  <w:t xml:space="preserve">§ 4 </w:t>
            </w:r>
            <w:r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  <w:t>V</w:t>
            </w:r>
            <w:r w:rsidRPr="005F2A8F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  <w:t>ariabile aleatoare discrete</w:t>
            </w:r>
            <w:r w:rsidRPr="00573E6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 xml:space="preserve">), pag. </w:t>
            </w:r>
            <w:r w:rsidR="00A71BDD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106</w:t>
            </w:r>
            <w:r w:rsidRPr="00573E6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 xml:space="preserve">, </w:t>
            </w:r>
            <w:r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prob</w:t>
            </w:r>
            <w:r w:rsidRPr="00573E6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 xml:space="preserve">. </w:t>
            </w:r>
            <w:r w:rsidR="007F44D8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2</w:t>
            </w:r>
            <w:r w:rsidRPr="00573E6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 xml:space="preserve"> </w:t>
            </w:r>
            <w:r w:rsidR="007F44D8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pag.108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F9D6AF" w14:textId="77777777" w:rsidR="005F2A8F" w:rsidRPr="00573E62" w:rsidRDefault="005F2A8F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lastRenderedPageBreak/>
              <w:t>10</w:t>
            </w:r>
          </w:p>
          <w:p w14:paraId="6AADEC63" w14:textId="77777777" w:rsidR="005F2A8F" w:rsidRPr="00573E62" w:rsidRDefault="005F2A8F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2D5272B3" w14:textId="77777777" w:rsidR="005F2A8F" w:rsidRPr="00573E62" w:rsidRDefault="005F2A8F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4F07039C" w14:textId="77777777" w:rsidR="005F2A8F" w:rsidRPr="00573E62" w:rsidRDefault="005F2A8F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5B22558E" w14:textId="77777777" w:rsidR="005F2A8F" w:rsidRPr="00573E62" w:rsidRDefault="005F2A8F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4F391947" w14:textId="77777777" w:rsidR="005F2A8F" w:rsidRPr="00573E62" w:rsidRDefault="005F2A8F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5C8B99D3" w14:textId="77777777" w:rsidR="005F2A8F" w:rsidRPr="00573E62" w:rsidRDefault="005F2A8F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7299161B" w14:textId="77777777" w:rsidR="005F2A8F" w:rsidRDefault="005F2A8F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75F1FD92" w14:textId="77777777" w:rsidR="005F2A8F" w:rsidRDefault="005F2A8F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5F99BC4E" w14:textId="77777777" w:rsidR="005F2A8F" w:rsidRDefault="005F2A8F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27D9D654" w14:textId="77777777" w:rsidR="005F2A8F" w:rsidRDefault="005F2A8F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6B000DC2" w14:textId="77777777" w:rsidR="005F2A8F" w:rsidRDefault="005F2A8F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7C1CC2FC" w14:textId="77777777" w:rsidR="005F2A8F" w:rsidRPr="00573E62" w:rsidRDefault="005F2A8F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767132F5" w14:textId="77777777" w:rsidR="005F2A8F" w:rsidRDefault="005F2A8F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6FBCD31E" w14:textId="77777777" w:rsidR="007F44D8" w:rsidRDefault="007F44D8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39FC1851" w14:textId="77777777" w:rsidR="007F44D8" w:rsidRDefault="007F44D8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173D9CFE" w14:textId="77777777" w:rsidR="007F44D8" w:rsidRDefault="007F44D8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31BC6D47" w14:textId="77777777" w:rsidR="007F44D8" w:rsidRDefault="007F44D8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24B90EB1" w14:textId="77777777" w:rsidR="007F44D8" w:rsidRDefault="007F44D8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6A75643B" w14:textId="77777777" w:rsidR="007F44D8" w:rsidRDefault="007F44D8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349313A9" w14:textId="77777777" w:rsidR="007F44D8" w:rsidRDefault="007F44D8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09660746" w14:textId="77777777" w:rsidR="007F44D8" w:rsidRDefault="007F44D8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2A31C9D8" w14:textId="77777777" w:rsidR="007F44D8" w:rsidRDefault="007F44D8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53192CE6" w14:textId="77777777" w:rsidR="007F44D8" w:rsidRDefault="007F44D8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07DC4DB2" w14:textId="77777777" w:rsidR="007F44D8" w:rsidRDefault="007F44D8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299D6CD9" w14:textId="77777777" w:rsidR="007F44D8" w:rsidRDefault="007F44D8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176589BD" w14:textId="77777777" w:rsidR="007F44D8" w:rsidRDefault="007F44D8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2D61E763" w14:textId="77777777" w:rsidR="007F44D8" w:rsidRPr="00573E62" w:rsidRDefault="007F44D8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1FF67EA2" w14:textId="77777777" w:rsidR="005F2A8F" w:rsidRPr="00573E62" w:rsidRDefault="005F2A8F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lastRenderedPageBreak/>
              <w:t>1</w:t>
            </w:r>
            <w:r w:rsidR="00264022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>0</w:t>
            </w:r>
          </w:p>
          <w:p w14:paraId="4E64D322" w14:textId="77777777" w:rsidR="00264022" w:rsidRDefault="00264022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0D04A7BB" w14:textId="77777777" w:rsidR="00264022" w:rsidRDefault="00264022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06A36563" w14:textId="77777777" w:rsidR="005F2A8F" w:rsidRPr="00573E62" w:rsidRDefault="007F44D8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>5</w:t>
            </w:r>
          </w:p>
          <w:p w14:paraId="45754023" w14:textId="77777777" w:rsidR="005F2A8F" w:rsidRDefault="005F2A8F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>3</w:t>
            </w:r>
          </w:p>
          <w:p w14:paraId="3E2A48E5" w14:textId="77777777" w:rsidR="005F2A8F" w:rsidRPr="00573E62" w:rsidRDefault="005F2A8F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773B4C49" w14:textId="77777777" w:rsidR="005F2A8F" w:rsidRPr="00573E62" w:rsidRDefault="005F2A8F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>1</w:t>
            </w:r>
          </w:p>
        </w:tc>
        <w:tc>
          <w:tcPr>
            <w:tcW w:w="3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EA7738" w14:textId="77777777" w:rsidR="005F2A8F" w:rsidRPr="00573E62" w:rsidRDefault="005F2A8F" w:rsidP="007A3116">
            <w:pPr>
              <w:spacing w:line="276" w:lineRule="auto"/>
              <w:ind w:right="94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lastRenderedPageBreak/>
              <w:t>metoda exercițiului /Frontală/tabla</w:t>
            </w:r>
          </w:p>
          <w:p w14:paraId="15EC6C00" w14:textId="77777777" w:rsidR="005F2A8F" w:rsidRPr="00573E62" w:rsidRDefault="005F2A8F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29F7E882" w14:textId="77777777" w:rsidR="005F2A8F" w:rsidRPr="00573E62" w:rsidRDefault="005F2A8F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269F9905" w14:textId="77777777" w:rsidR="005F2A8F" w:rsidRPr="00573E62" w:rsidRDefault="005F2A8F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53BE2DD5" w14:textId="77777777" w:rsidR="005F2A8F" w:rsidRPr="00573E62" w:rsidRDefault="005F2A8F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41F11620" w14:textId="77777777" w:rsidR="005F2A8F" w:rsidRPr="00573E62" w:rsidRDefault="005F2A8F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58EAA9FB" w14:textId="77777777" w:rsidR="005F2A8F" w:rsidRPr="00573E62" w:rsidRDefault="005F2A8F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3D87F2A7" w14:textId="77777777" w:rsidR="005F2A8F" w:rsidRPr="00573E62" w:rsidRDefault="005F2A8F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2374BCCC" w14:textId="77777777" w:rsidR="005F2A8F" w:rsidRPr="00573E62" w:rsidRDefault="005F2A8F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507BA690" w14:textId="77777777" w:rsidR="005F2A8F" w:rsidRPr="00573E62" w:rsidRDefault="005F2A8F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32B1D4F4" w14:textId="77777777" w:rsidR="005F2A8F" w:rsidRPr="00573E62" w:rsidRDefault="005F2A8F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6B436B08" w14:textId="77777777" w:rsidR="005F2A8F" w:rsidRPr="00573E62" w:rsidRDefault="005F2A8F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146DFC4F" w14:textId="77777777" w:rsidR="005F2A8F" w:rsidRPr="00573E62" w:rsidRDefault="005F2A8F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5A75137A" w14:textId="77777777" w:rsidR="005F2A8F" w:rsidRPr="00573E62" w:rsidRDefault="005F2A8F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587912AD" w14:textId="77777777" w:rsidR="005F2A8F" w:rsidRDefault="005F2A8F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37CE4B25" w14:textId="77777777" w:rsidR="005F2A8F" w:rsidRDefault="005F2A8F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00258B2F" w14:textId="77777777" w:rsidR="005F2A8F" w:rsidRDefault="005F2A8F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3B593B27" w14:textId="77777777" w:rsidR="005F2A8F" w:rsidRDefault="005F2A8F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693F2008" w14:textId="77777777" w:rsidR="005F2A8F" w:rsidRDefault="005F2A8F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35BCCB78" w14:textId="77777777" w:rsidR="005F2A8F" w:rsidRDefault="005F2A8F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26D67809" w14:textId="77777777" w:rsidR="005F2A8F" w:rsidRDefault="005F2A8F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0CC7C904" w14:textId="77777777" w:rsidR="005F2A8F" w:rsidRDefault="005F2A8F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67774676" w14:textId="77777777" w:rsidR="005F2A8F" w:rsidRDefault="005F2A8F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65D71CEB" w14:textId="77777777" w:rsidR="005F2A8F" w:rsidRDefault="005F2A8F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087D4D79" w14:textId="77777777" w:rsidR="00264022" w:rsidRDefault="00264022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4A11D63A" w14:textId="77777777" w:rsidR="00264022" w:rsidRDefault="00264022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29543C8C" w14:textId="77777777" w:rsidR="00264022" w:rsidRDefault="00264022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1FA399A8" w14:textId="77777777" w:rsidR="00264022" w:rsidRDefault="00264022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624A90DB" w14:textId="77777777" w:rsidR="00264022" w:rsidRDefault="00264022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61A3FEB1" w14:textId="77777777" w:rsidR="00264022" w:rsidRDefault="00264022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6B6EC409" w14:textId="77777777" w:rsidR="00264022" w:rsidRDefault="00264022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13637127" w14:textId="77777777" w:rsidR="00264022" w:rsidRDefault="00264022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68F89D96" w14:textId="77777777" w:rsidR="00264022" w:rsidRDefault="00264022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24C27B14" w14:textId="77777777" w:rsidR="00264022" w:rsidRDefault="00264022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53F88435" w14:textId="77777777" w:rsidR="00264022" w:rsidRDefault="00264022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7FF4CC34" w14:textId="77777777" w:rsidR="00264022" w:rsidRDefault="00264022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6D4AD6C2" w14:textId="77777777" w:rsidR="00264022" w:rsidRDefault="00264022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6B1DB1A8" w14:textId="77777777" w:rsidR="00264022" w:rsidRDefault="00264022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6D356A7F" w14:textId="77777777" w:rsidR="00264022" w:rsidRDefault="00264022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35437CB4" w14:textId="77777777" w:rsidR="00264022" w:rsidRDefault="00264022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7913D4E3" w14:textId="77777777" w:rsidR="00264022" w:rsidRDefault="00264022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08DAFDF5" w14:textId="77777777" w:rsidR="00264022" w:rsidRDefault="00264022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544D4C49" w14:textId="77777777" w:rsidR="00264022" w:rsidRDefault="00264022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347473C6" w14:textId="77777777" w:rsidR="00264022" w:rsidRDefault="00264022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728A31F1" w14:textId="77777777" w:rsidR="00264022" w:rsidRDefault="00264022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3AAAE18A" w14:textId="77777777" w:rsidR="00264022" w:rsidRDefault="00264022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489B2FB1" w14:textId="77777777" w:rsidR="00264022" w:rsidRDefault="00264022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04817ADD" w14:textId="77777777" w:rsidR="00264022" w:rsidRDefault="00264022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7653106D" w14:textId="77777777" w:rsidR="00264022" w:rsidRDefault="00264022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6BAA22E0" w14:textId="77777777" w:rsidR="00264022" w:rsidRDefault="00264022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7908E02F" w14:textId="77777777" w:rsidR="00264022" w:rsidRDefault="00264022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648D722B" w14:textId="77777777" w:rsidR="00264022" w:rsidRDefault="00264022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2161C8A5" w14:textId="77777777" w:rsidR="005F2A8F" w:rsidRDefault="005F2A8F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3F5B206F" w14:textId="77777777" w:rsidR="005F2A8F" w:rsidRPr="00573E62" w:rsidRDefault="005F2A8F" w:rsidP="007A3116">
            <w:pPr>
              <w:spacing w:line="360" w:lineRule="auto"/>
              <w:ind w:left="360"/>
              <w:contextualSpacing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  <w:lang w:val="ro-MD"/>
              </w:rPr>
            </w:pPr>
            <w:r w:rsidRPr="00573E62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  <w:lang w:val="ro-MD"/>
              </w:rPr>
              <w:lastRenderedPageBreak/>
              <w:t>exercițiul practic</w:t>
            </w:r>
            <w:r w:rsidRPr="00CA7C89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  <w:lang w:val="ro-MD"/>
              </w:rPr>
              <w:t>/</w:t>
            </w:r>
            <w:r w:rsidR="00264022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  <w:lang w:val="ro-MD"/>
              </w:rPr>
              <w:t>frontal</w:t>
            </w:r>
            <w:r w:rsidRPr="00CA7C89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  <w:lang w:val="ro-MD"/>
              </w:rPr>
              <w:t>/fişa de lucru</w:t>
            </w:r>
          </w:p>
          <w:p w14:paraId="25F80889" w14:textId="77777777" w:rsidR="005F2A8F" w:rsidRDefault="005F2A8F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376C2AD0" w14:textId="77777777" w:rsidR="00264022" w:rsidRDefault="00264022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4BB34C7F" w14:textId="77777777" w:rsidR="005F2A8F" w:rsidRDefault="005F2A8F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388A834C" w14:textId="77777777" w:rsidR="005F2A8F" w:rsidRPr="00573E62" w:rsidRDefault="005F2A8F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>Autoevaluare/individual/fişe</w:t>
            </w:r>
          </w:p>
          <w:p w14:paraId="34DBC850" w14:textId="77777777" w:rsidR="005F2A8F" w:rsidRPr="00573E62" w:rsidRDefault="005F2A8F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6EA06666" w14:textId="77777777" w:rsidR="005F2A8F" w:rsidRPr="00573E62" w:rsidRDefault="005F2A8F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1A853FE2" w14:textId="77777777" w:rsidR="005F2A8F" w:rsidRPr="00573E62" w:rsidRDefault="005F2A8F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>Problematizarea/frontal/manual</w:t>
            </w:r>
          </w:p>
          <w:p w14:paraId="04F07914" w14:textId="77777777" w:rsidR="005F2A8F" w:rsidRPr="00573E62" w:rsidRDefault="005F2A8F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18619BAE" w14:textId="77777777" w:rsidR="005F2A8F" w:rsidRPr="00573E62" w:rsidRDefault="005F2A8F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739E2A84" w14:textId="77777777" w:rsidR="005F2A8F" w:rsidRPr="00573E62" w:rsidRDefault="005F2A8F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>/frontal/manual</w:t>
            </w:r>
          </w:p>
          <w:p w14:paraId="15D1EEA9" w14:textId="77777777" w:rsidR="005F2A8F" w:rsidRPr="00573E62" w:rsidRDefault="005F2A8F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</w:tc>
      </w:tr>
    </w:tbl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6"/>
      </w:tblGrid>
      <w:tr w:rsidR="005F2A8F" w:rsidRPr="00573E62" w14:paraId="5FC7B3F7" w14:textId="77777777" w:rsidTr="007A3116">
        <w:trPr>
          <w:tblCellSpacing w:w="15" w:type="dxa"/>
        </w:trPr>
        <w:tc>
          <w:tcPr>
            <w:tcW w:w="0" w:type="auto"/>
            <w:vAlign w:val="center"/>
          </w:tcPr>
          <w:p w14:paraId="4E244068" w14:textId="77777777" w:rsidR="005F2A8F" w:rsidRPr="00573E62" w:rsidRDefault="005F2A8F" w:rsidP="007A311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</w:p>
        </w:tc>
      </w:tr>
    </w:tbl>
    <w:p w14:paraId="0B4FF0F0" w14:textId="77777777" w:rsidR="005F2A8F" w:rsidRDefault="005F2A8F" w:rsidP="005F2A8F">
      <w:pPr>
        <w:spacing w:line="360" w:lineRule="auto"/>
        <w:rPr>
          <w:rFonts w:ascii="Times New Roman" w:hAnsi="Times New Roman" w:cs="Times New Roman"/>
          <w:sz w:val="24"/>
          <w:szCs w:val="24"/>
          <w:lang w:val="ro-RO"/>
        </w:rPr>
      </w:pPr>
      <w:r w:rsidRPr="004B26F0">
        <w:rPr>
          <w:rFonts w:ascii="Times New Roman" w:hAnsi="Times New Roman" w:cs="Times New Roman"/>
          <w:sz w:val="24"/>
          <w:szCs w:val="24"/>
          <w:lang w:val="ro-RO"/>
        </w:rPr>
        <w:t xml:space="preserve">  </w:t>
      </w:r>
    </w:p>
    <w:p w14:paraId="14DAD160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0"/>
          <w:szCs w:val="24"/>
          <w:lang w:val="ro-RO"/>
        </w:rPr>
      </w:pPr>
      <w:r w:rsidRPr="007F44D8">
        <w:rPr>
          <w:rFonts w:ascii="French Script MT" w:eastAsia="Times New Roman" w:hAnsi="French Script MT" w:cs="Times New Roman"/>
          <w:sz w:val="40"/>
          <w:szCs w:val="24"/>
          <w:u w:val="single"/>
          <w:lang w:val="ro-RO"/>
        </w:rPr>
        <w:t>Definitie</w:t>
      </w:r>
      <w:r w:rsidRPr="007F44D8">
        <w:rPr>
          <w:rFonts w:ascii="Times New Roman" w:eastAsia="Times New Roman" w:hAnsi="Times New Roman" w:cs="Times New Roman"/>
          <w:b/>
          <w:bCs/>
          <w:i/>
          <w:iCs/>
          <w:sz w:val="20"/>
          <w:szCs w:val="24"/>
          <w:lang w:val="ro-RO"/>
        </w:rPr>
        <w:t xml:space="preserve">    O  variabilă  aleatoare  este  o  func</w:t>
      </w:r>
      <w:r w:rsidRPr="007F44D8">
        <w:rPr>
          <w:rFonts w:ascii="Times New Roman" w:eastAsia="Times New Roman" w:hAnsi="Times New Roman" w:cs="Times New Roman"/>
          <w:b/>
          <w:bCs/>
          <w:i/>
          <w:iCs/>
          <w:sz w:val="20"/>
          <w:szCs w:val="24"/>
          <w:lang w:val="en-US"/>
        </w:rPr>
        <w:t>ţ</w:t>
      </w:r>
      <w:r w:rsidRPr="007F44D8">
        <w:rPr>
          <w:rFonts w:ascii="Times New Roman" w:eastAsia="Times New Roman" w:hAnsi="Times New Roman" w:cs="Times New Roman"/>
          <w:b/>
          <w:bCs/>
          <w:i/>
          <w:iCs/>
          <w:sz w:val="20"/>
          <w:szCs w:val="24"/>
          <w:lang w:val="ro-RO"/>
        </w:rPr>
        <w:t>ie  între  mulţimea  rezultatelor  posibile  ale  unei  experienţe</w:t>
      </w:r>
    </w:p>
    <w:p w14:paraId="299F0D78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szCs w:val="24"/>
          <w:lang w:val="ro-RO"/>
        </w:rPr>
      </w:pPr>
      <w:r w:rsidRPr="007F44D8">
        <w:rPr>
          <w:rFonts w:ascii="Times New Roman" w:eastAsia="Times New Roman" w:hAnsi="Times New Roman" w:cs="Times New Roman"/>
          <w:b/>
          <w:bCs/>
          <w:i/>
          <w:iCs/>
          <w:sz w:val="20"/>
          <w:szCs w:val="24"/>
          <w:lang w:val="ro-RO"/>
        </w:rPr>
        <w:t xml:space="preserve">Aleatoare  şi  mulţimea  numerelor  reale.  O  notăm:  </w:t>
      </w:r>
      <w:r w:rsidRPr="007F44D8">
        <w:rPr>
          <w:rFonts w:ascii="Times New Roman" w:eastAsia="Times New Roman" w:hAnsi="Times New Roman" w:cs="Times New Roman"/>
          <w:b/>
          <w:bCs/>
          <w:i/>
          <w:iCs/>
          <w:position w:val="-10"/>
          <w:sz w:val="20"/>
          <w:szCs w:val="24"/>
          <w:lang w:val="ro-RO"/>
        </w:rPr>
        <w:object w:dxaOrig="1040" w:dyaOrig="320" w14:anchorId="62439F3B">
          <v:shape id="_x0000_i1042" type="#_x0000_t75" style="width:51.6pt;height:15.6pt" o:ole="">
            <v:imagedata r:id="rId5" o:title=""/>
          </v:shape>
          <o:OLEObject Type="Embed" ProgID="Equation.DSMT4" ShapeID="_x0000_i1042" DrawAspect="Content" ObjectID="_1791983869" r:id="rId39"/>
        </w:object>
      </w:r>
    </w:p>
    <w:p w14:paraId="55D473E8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0"/>
          <w:szCs w:val="24"/>
          <w:lang w:val="ro-RO"/>
        </w:rPr>
      </w:pPr>
      <w:r w:rsidRPr="007F44D8">
        <w:rPr>
          <w:rFonts w:ascii="French Script MT" w:eastAsia="Times New Roman" w:hAnsi="French Script MT" w:cs="Times New Roman"/>
          <w:sz w:val="40"/>
          <w:szCs w:val="24"/>
          <w:u w:val="single"/>
          <w:lang w:val="ro-RO"/>
        </w:rPr>
        <w:t>Exemplu</w:t>
      </w:r>
      <w:r w:rsidRPr="007F44D8">
        <w:rPr>
          <w:rFonts w:ascii="Times New Roman" w:eastAsia="Times New Roman" w:hAnsi="Times New Roman" w:cs="Times New Roman"/>
          <w:szCs w:val="24"/>
          <w:lang w:val="ro-RO"/>
        </w:rPr>
        <w:t xml:space="preserve"> :  </w:t>
      </w:r>
      <w:r w:rsidRPr="007F44D8">
        <w:rPr>
          <w:rFonts w:ascii="Times New Roman" w:eastAsia="Times New Roman" w:hAnsi="Times New Roman" w:cs="Times New Roman"/>
          <w:b/>
          <w:bCs/>
          <w:sz w:val="24"/>
          <w:szCs w:val="24"/>
          <w:lang w:val="ro-RO"/>
        </w:rPr>
        <w:t>1</w:t>
      </w:r>
      <w:r w:rsidRPr="007F44D8">
        <w:rPr>
          <w:rFonts w:ascii="Times New Roman" w:eastAsia="Times New Roman" w:hAnsi="Times New Roman" w:cs="Times New Roman"/>
          <w:b/>
          <w:bCs/>
          <w:i/>
          <w:iCs/>
          <w:sz w:val="20"/>
          <w:szCs w:val="24"/>
          <w:lang w:val="ro-RO"/>
        </w:rPr>
        <w:t xml:space="preserve">).  Persoanele  </w:t>
      </w:r>
      <w:r w:rsidRPr="007F44D8">
        <w:rPr>
          <w:rFonts w:ascii="Times New Roman" w:eastAsia="Times New Roman" w:hAnsi="Times New Roman" w:cs="Times New Roman"/>
          <w:b/>
          <w:bCs/>
          <w:i/>
          <w:iCs/>
          <w:position w:val="-10"/>
          <w:sz w:val="20"/>
          <w:szCs w:val="24"/>
          <w:lang w:val="ro-RO"/>
        </w:rPr>
        <w:object w:dxaOrig="760" w:dyaOrig="320" w14:anchorId="574091F1">
          <v:shape id="_x0000_i1043" type="#_x0000_t75" style="width:38.4pt;height:15.6pt" o:ole="">
            <v:imagedata r:id="rId7" o:title=""/>
          </v:shape>
          <o:OLEObject Type="Embed" ProgID="Equation.DSMT4" ShapeID="_x0000_i1043" DrawAspect="Content" ObjectID="_1791983870" r:id="rId40"/>
        </w:object>
      </w:r>
      <w:r w:rsidRPr="007F44D8">
        <w:rPr>
          <w:rFonts w:ascii="Times New Roman" w:eastAsia="Times New Roman" w:hAnsi="Times New Roman" w:cs="Times New Roman"/>
          <w:b/>
          <w:bCs/>
          <w:i/>
          <w:iCs/>
          <w:sz w:val="20"/>
          <w:szCs w:val="24"/>
          <w:lang w:val="ro-RO"/>
        </w:rPr>
        <w:t xml:space="preserve">  aruncă  pe  rând  un  zar.  Se  acordă  celui</w:t>
      </w:r>
    </w:p>
    <w:p w14:paraId="526F77C7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0"/>
          <w:szCs w:val="24"/>
          <w:lang w:val="ro-RO"/>
        </w:rPr>
      </w:pPr>
      <w:r w:rsidRPr="007F44D8">
        <w:rPr>
          <w:rFonts w:ascii="Times New Roman" w:eastAsia="Times New Roman" w:hAnsi="Times New Roman" w:cs="Times New Roman"/>
          <w:b/>
          <w:bCs/>
          <w:i/>
          <w:iCs/>
          <w:sz w:val="20"/>
          <w:szCs w:val="24"/>
          <w:lang w:val="ro-RO"/>
        </w:rPr>
        <w:t>care  aruncă  zarul :</w:t>
      </w:r>
    </w:p>
    <w:p w14:paraId="1952E7BC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0"/>
          <w:szCs w:val="24"/>
          <w:lang w:val="ro-RO"/>
        </w:rPr>
      </w:pPr>
      <w:r w:rsidRPr="007F44D8">
        <w:rPr>
          <w:rFonts w:ascii="Times New Roman" w:eastAsia="Times New Roman" w:hAnsi="Times New Roman" w:cs="Times New Roman"/>
          <w:b/>
          <w:bCs/>
          <w:i/>
          <w:iCs/>
          <w:sz w:val="20"/>
          <w:szCs w:val="24"/>
          <w:lang w:val="ro-RO"/>
        </w:rPr>
        <w:t xml:space="preserve">                                   1 </w:t>
      </w:r>
      <w:r w:rsidRPr="007F44D8">
        <w:rPr>
          <w:rFonts w:ascii="Times New Roman" w:eastAsia="Times New Roman" w:hAnsi="Times New Roman" w:cs="Times New Roman"/>
          <w:b/>
          <w:bCs/>
          <w:i/>
          <w:iCs/>
          <w:position w:val="-14"/>
          <w:sz w:val="20"/>
          <w:szCs w:val="24"/>
          <w:lang w:val="ro-RO"/>
        </w:rPr>
        <w:object w:dxaOrig="4840" w:dyaOrig="400" w14:anchorId="632BBFE3">
          <v:shape id="_x0000_i1044" type="#_x0000_t75" style="width:242.4pt;height:20.4pt" o:ole="">
            <v:imagedata r:id="rId9" o:title=""/>
          </v:shape>
          <o:OLEObject Type="Embed" ProgID="Equation.DSMT4" ShapeID="_x0000_i1044" DrawAspect="Content" ObjectID="_1791983871" r:id="rId41"/>
        </w:object>
      </w:r>
    </w:p>
    <w:p w14:paraId="1C90D3FE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0"/>
          <w:szCs w:val="24"/>
          <w:lang w:val="ro-RO"/>
        </w:rPr>
      </w:pPr>
      <w:r w:rsidRPr="007F44D8">
        <w:rPr>
          <w:rFonts w:ascii="Times New Roman" w:eastAsia="Times New Roman" w:hAnsi="Times New Roman" w:cs="Times New Roman"/>
          <w:b/>
          <w:bCs/>
          <w:i/>
          <w:iCs/>
          <w:sz w:val="20"/>
          <w:szCs w:val="24"/>
          <w:lang w:val="ro-RO"/>
        </w:rPr>
        <w:t xml:space="preserve">                                   2 </w:t>
      </w:r>
      <w:r w:rsidRPr="007F44D8">
        <w:rPr>
          <w:rFonts w:ascii="Times New Roman" w:eastAsia="Times New Roman" w:hAnsi="Times New Roman" w:cs="Times New Roman"/>
          <w:b/>
          <w:bCs/>
          <w:i/>
          <w:iCs/>
          <w:position w:val="-14"/>
          <w:sz w:val="20"/>
          <w:szCs w:val="24"/>
          <w:lang w:val="ro-RO"/>
        </w:rPr>
        <w:object w:dxaOrig="5220" w:dyaOrig="400" w14:anchorId="206D528A">
          <v:shape id="_x0000_i1045" type="#_x0000_t75" style="width:261pt;height:20.4pt" o:ole="">
            <v:imagedata r:id="rId11" o:title=""/>
          </v:shape>
          <o:OLEObject Type="Embed" ProgID="Equation.DSMT4" ShapeID="_x0000_i1045" DrawAspect="Content" ObjectID="_1791983872" r:id="rId42"/>
        </w:object>
      </w:r>
    </w:p>
    <w:p w14:paraId="7B216FB1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0"/>
          <w:szCs w:val="24"/>
          <w:lang w:val="ro-RO"/>
        </w:rPr>
      </w:pPr>
      <w:r w:rsidRPr="007F44D8">
        <w:rPr>
          <w:rFonts w:ascii="Times New Roman" w:eastAsia="Times New Roman" w:hAnsi="Times New Roman" w:cs="Times New Roman"/>
          <w:b/>
          <w:bCs/>
          <w:i/>
          <w:iCs/>
          <w:sz w:val="20"/>
          <w:szCs w:val="24"/>
          <w:lang w:val="ro-RO"/>
        </w:rPr>
        <w:t xml:space="preserve">                                   3 </w:t>
      </w:r>
      <w:r w:rsidRPr="007F44D8">
        <w:rPr>
          <w:rFonts w:ascii="Times New Roman" w:eastAsia="Times New Roman" w:hAnsi="Times New Roman" w:cs="Times New Roman"/>
          <w:b/>
          <w:bCs/>
          <w:i/>
          <w:iCs/>
          <w:position w:val="-14"/>
          <w:sz w:val="20"/>
          <w:szCs w:val="24"/>
          <w:lang w:val="ro-RO"/>
        </w:rPr>
        <w:object w:dxaOrig="5060" w:dyaOrig="400" w14:anchorId="1D044144">
          <v:shape id="_x0000_i1046" type="#_x0000_t75" style="width:252.6pt;height:20.4pt" o:ole="">
            <v:imagedata r:id="rId13" o:title=""/>
          </v:shape>
          <o:OLEObject Type="Embed" ProgID="Equation.DSMT4" ShapeID="_x0000_i1046" DrawAspect="Content" ObjectID="_1791983873" r:id="rId43"/>
        </w:object>
      </w:r>
    </w:p>
    <w:p w14:paraId="4CC6D0E3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0"/>
          <w:szCs w:val="24"/>
          <w:lang w:val="ro-RO"/>
        </w:rPr>
      </w:pPr>
      <w:r w:rsidRPr="007F44D8">
        <w:rPr>
          <w:rFonts w:ascii="Times New Roman" w:eastAsia="Times New Roman" w:hAnsi="Times New Roman" w:cs="Times New Roman"/>
          <w:b/>
          <w:bCs/>
          <w:i/>
          <w:iCs/>
          <w:sz w:val="20"/>
          <w:szCs w:val="24"/>
          <w:lang w:val="ro-RO"/>
        </w:rPr>
        <w:t xml:space="preserve">Notam  cu  </w:t>
      </w:r>
      <w:r w:rsidRPr="007F44D8">
        <w:rPr>
          <w:rFonts w:ascii="Times New Roman" w:eastAsia="Times New Roman" w:hAnsi="Times New Roman" w:cs="Times New Roman"/>
          <w:b/>
          <w:bCs/>
          <w:i/>
          <w:iCs/>
          <w:position w:val="-10"/>
          <w:sz w:val="20"/>
          <w:szCs w:val="24"/>
          <w:lang w:val="ro-RO"/>
        </w:rPr>
        <w:object w:dxaOrig="200" w:dyaOrig="320" w14:anchorId="47488BF8">
          <v:shape id="_x0000_i1047" type="#_x0000_t75" style="width:9.6pt;height:20.4pt" o:ole="">
            <v:imagedata r:id="rId15" o:title=""/>
          </v:shape>
          <o:OLEObject Type="Embed" ProgID="Equation.DSMT4" ShapeID="_x0000_i1047" DrawAspect="Content" ObjectID="_1791983874" r:id="rId44"/>
        </w:object>
      </w:r>
      <w:r w:rsidRPr="007F44D8">
        <w:rPr>
          <w:rFonts w:ascii="Times New Roman" w:eastAsia="Times New Roman" w:hAnsi="Times New Roman" w:cs="Times New Roman"/>
          <w:b/>
          <w:bCs/>
          <w:i/>
          <w:iCs/>
          <w:sz w:val="20"/>
          <w:szCs w:val="24"/>
          <w:lang w:val="ro-RO"/>
        </w:rPr>
        <w:t xml:space="preserve">  numarul  de  puncte  obţinute  de  un  jucator.  Mulţimea  cazurilor</w:t>
      </w:r>
    </w:p>
    <w:p w14:paraId="02486A69" w14:textId="77777777" w:rsidR="007F44D8" w:rsidRPr="007F44D8" w:rsidRDefault="00000000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0"/>
          <w:szCs w:val="24"/>
          <w:lang w:val="ro-RO"/>
        </w:rPr>
      </w:pPr>
      <w:r>
        <w:rPr>
          <w:rFonts w:ascii="Times New Roman" w:eastAsia="Times New Roman" w:hAnsi="Times New Roman" w:cs="Times New Roman"/>
          <w:b/>
          <w:bCs/>
          <w:i/>
          <w:iCs/>
          <w:noProof/>
          <w:sz w:val="20"/>
          <w:szCs w:val="24"/>
          <w:lang w:val="en-US"/>
        </w:rPr>
        <w:lastRenderedPageBreak/>
        <w:object w:dxaOrig="1440" w:dyaOrig="1440" w14:anchorId="452E80C3">
          <v:shape id="_x0000_s1033" type="#_x0000_t75" style="position:absolute;margin-left:0;margin-top:20.15pt;width:90pt;height:159.75pt;z-index:251663360">
            <v:imagedata r:id="rId45" o:title=""/>
            <w10:wrap type="square"/>
          </v:shape>
          <o:OLEObject Type="Embed" ProgID="PBrush" ShapeID="_x0000_s1033" DrawAspect="Content" ObjectID="_1791983942" r:id="rId46"/>
        </w:object>
      </w:r>
      <w:r w:rsidR="007F44D8" w:rsidRPr="007F44D8">
        <w:rPr>
          <w:rFonts w:ascii="Times New Roman" w:eastAsia="Times New Roman" w:hAnsi="Times New Roman" w:cs="Times New Roman"/>
          <w:b/>
          <w:bCs/>
          <w:i/>
          <w:iCs/>
          <w:sz w:val="20"/>
          <w:szCs w:val="24"/>
          <w:lang w:val="ro-RO"/>
        </w:rPr>
        <w:t xml:space="preserve">Posibile  ale  acestei  experienţe  este  </w:t>
      </w:r>
      <w:r w:rsidR="007F44D8" w:rsidRPr="007F44D8">
        <w:rPr>
          <w:rFonts w:ascii="Times New Roman" w:eastAsia="Times New Roman" w:hAnsi="Times New Roman" w:cs="Times New Roman"/>
          <w:b/>
          <w:bCs/>
          <w:i/>
          <w:iCs/>
          <w:position w:val="-14"/>
          <w:sz w:val="20"/>
          <w:szCs w:val="24"/>
          <w:lang w:val="ro-RO"/>
        </w:rPr>
        <w:object w:dxaOrig="1760" w:dyaOrig="400" w14:anchorId="240E8040">
          <v:shape id="_x0000_i1049" type="#_x0000_t75" style="width:87.6pt;height:20.4pt" o:ole="">
            <v:imagedata r:id="rId17" o:title=""/>
          </v:shape>
          <o:OLEObject Type="Embed" ProgID="Equation.DSMT4" ShapeID="_x0000_i1049" DrawAspect="Content" ObjectID="_1791983875" r:id="rId47"/>
        </w:object>
      </w:r>
      <w:r w:rsidR="007F44D8" w:rsidRPr="007F44D8">
        <w:rPr>
          <w:rFonts w:ascii="Times New Roman" w:eastAsia="Times New Roman" w:hAnsi="Times New Roman" w:cs="Times New Roman"/>
          <w:b/>
          <w:bCs/>
          <w:i/>
          <w:iCs/>
          <w:sz w:val="20"/>
          <w:szCs w:val="24"/>
          <w:lang w:val="ro-RO"/>
        </w:rPr>
        <w:t>.  Se  observă  că :</w:t>
      </w:r>
    </w:p>
    <w:p w14:paraId="2F26FEBC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Magneto" w:eastAsia="Times New Roman" w:hAnsi="Magneto" w:cs="Times New Roman"/>
          <w:szCs w:val="24"/>
          <w:lang w:val="pt-BR"/>
        </w:rPr>
      </w:pPr>
    </w:p>
    <w:p w14:paraId="06073BCF" w14:textId="77777777" w:rsidR="007F44D8" w:rsidRPr="007F44D8" w:rsidRDefault="00000000" w:rsidP="007F44D8">
      <w:pPr>
        <w:tabs>
          <w:tab w:val="num" w:pos="720"/>
        </w:tabs>
        <w:spacing w:after="0" w:line="240" w:lineRule="auto"/>
        <w:rPr>
          <w:rFonts w:ascii="Magneto" w:eastAsia="Times New Roman" w:hAnsi="Magneto" w:cs="Times New Roman"/>
          <w:szCs w:val="24"/>
          <w:lang w:val="pt-BR"/>
        </w:rPr>
      </w:pPr>
      <w:r>
        <w:rPr>
          <w:rFonts w:ascii="Magneto" w:eastAsia="Times New Roman" w:hAnsi="Magneto" w:cs="Times New Roman"/>
          <w:noProof/>
          <w:sz w:val="20"/>
          <w:szCs w:val="24"/>
          <w:lang w:val="en-US"/>
        </w:rPr>
        <w:object w:dxaOrig="1440" w:dyaOrig="1440" w14:anchorId="5B5ACEB2">
          <v:shape id="_x0000_s1034" type="#_x0000_t75" style="position:absolute;margin-left:27pt;margin-top:4.8pt;width:335.25pt;height:218.25pt;z-index:251664384">
            <v:imagedata r:id="rId19" o:title=""/>
            <w10:wrap type="square"/>
          </v:shape>
          <o:OLEObject Type="Embed" ProgID="Equation.DSMT4" ShapeID="_x0000_s1034" DrawAspect="Content" ObjectID="_1791983943" r:id="rId48"/>
        </w:object>
      </w:r>
      <w:r w:rsidR="007F44D8" w:rsidRPr="007F44D8">
        <w:rPr>
          <w:rFonts w:ascii="Magneto" w:eastAsia="Times New Roman" w:hAnsi="Magneto" w:cs="Times New Roman"/>
          <w:szCs w:val="24"/>
          <w:lang w:val="pt-BR"/>
        </w:rPr>
        <w:t xml:space="preserve">    </w:t>
      </w:r>
    </w:p>
    <w:p w14:paraId="5E8E1F95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Magneto" w:eastAsia="Times New Roman" w:hAnsi="Magneto" w:cs="Times New Roman"/>
          <w:szCs w:val="24"/>
          <w:lang w:val="pt-BR"/>
        </w:rPr>
      </w:pPr>
    </w:p>
    <w:p w14:paraId="0D5E777D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Magneto" w:eastAsia="Times New Roman" w:hAnsi="Magneto" w:cs="Times New Roman"/>
          <w:szCs w:val="24"/>
          <w:lang w:val="pt-BR"/>
        </w:rPr>
      </w:pPr>
    </w:p>
    <w:p w14:paraId="7C1AC083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Magneto" w:eastAsia="Times New Roman" w:hAnsi="Magneto" w:cs="Times New Roman"/>
          <w:szCs w:val="24"/>
          <w:lang w:val="pt-BR"/>
        </w:rPr>
      </w:pPr>
    </w:p>
    <w:p w14:paraId="29585415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Magneto" w:eastAsia="Times New Roman" w:hAnsi="Magneto" w:cs="Times New Roman"/>
          <w:szCs w:val="24"/>
          <w:lang w:val="pt-BR"/>
        </w:rPr>
      </w:pPr>
    </w:p>
    <w:p w14:paraId="3C9E7216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Magneto" w:eastAsia="Times New Roman" w:hAnsi="Magneto" w:cs="Times New Roman"/>
          <w:szCs w:val="24"/>
          <w:lang w:val="pt-BR"/>
        </w:rPr>
      </w:pPr>
    </w:p>
    <w:p w14:paraId="258B8245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Magneto" w:eastAsia="Times New Roman" w:hAnsi="Magneto" w:cs="Times New Roman"/>
          <w:szCs w:val="24"/>
          <w:lang w:val="pt-BR"/>
        </w:rPr>
      </w:pPr>
    </w:p>
    <w:p w14:paraId="74116775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Magneto" w:eastAsia="Times New Roman" w:hAnsi="Magneto" w:cs="Times New Roman"/>
          <w:szCs w:val="24"/>
          <w:lang w:val="pt-BR"/>
        </w:rPr>
      </w:pPr>
      <w:r w:rsidRPr="007F44D8">
        <w:rPr>
          <w:rFonts w:ascii="Magneto" w:eastAsia="Times New Roman" w:hAnsi="Magneto" w:cs="Times New Roman"/>
          <w:szCs w:val="24"/>
          <w:lang w:val="pt-BR"/>
        </w:rPr>
        <w:t xml:space="preserve"> </w:t>
      </w:r>
    </w:p>
    <w:p w14:paraId="5ABADDE7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Magneto" w:eastAsia="Times New Roman" w:hAnsi="Magneto" w:cs="Times New Roman"/>
          <w:szCs w:val="24"/>
          <w:lang w:val="pt-BR"/>
        </w:rPr>
      </w:pPr>
    </w:p>
    <w:p w14:paraId="4DDFBE0F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Magneto" w:eastAsia="Times New Roman" w:hAnsi="Magneto" w:cs="Times New Roman"/>
          <w:szCs w:val="24"/>
          <w:lang w:val="pt-BR"/>
        </w:rPr>
      </w:pPr>
    </w:p>
    <w:p w14:paraId="1B8B28CF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Magneto" w:eastAsia="Times New Roman" w:hAnsi="Magneto" w:cs="Times New Roman"/>
          <w:szCs w:val="24"/>
          <w:lang w:val="pt-BR"/>
        </w:rPr>
      </w:pPr>
    </w:p>
    <w:p w14:paraId="44A93B21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Magneto" w:eastAsia="Times New Roman" w:hAnsi="Magneto" w:cs="Times New Roman"/>
          <w:szCs w:val="24"/>
          <w:lang w:val="pt-BR"/>
        </w:rPr>
      </w:pPr>
    </w:p>
    <w:p w14:paraId="2B4E4817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Magneto" w:eastAsia="Times New Roman" w:hAnsi="Magneto" w:cs="Times New Roman"/>
          <w:szCs w:val="24"/>
          <w:lang w:val="pt-BR"/>
        </w:rPr>
      </w:pPr>
    </w:p>
    <w:p w14:paraId="753071CB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Magneto" w:eastAsia="Times New Roman" w:hAnsi="Magneto" w:cs="Times New Roman"/>
          <w:szCs w:val="24"/>
          <w:lang w:val="pt-BR"/>
        </w:rPr>
      </w:pPr>
    </w:p>
    <w:p w14:paraId="5E8A77F9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szCs w:val="24"/>
          <w:lang w:val="pt-BR"/>
        </w:rPr>
      </w:pPr>
    </w:p>
    <w:p w14:paraId="012975C9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szCs w:val="24"/>
          <w:lang w:val="pt-BR"/>
        </w:rPr>
      </w:pPr>
    </w:p>
    <w:p w14:paraId="2E9849D5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szCs w:val="24"/>
          <w:lang w:val="pt-BR"/>
        </w:rPr>
      </w:pPr>
    </w:p>
    <w:p w14:paraId="2355317F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szCs w:val="24"/>
          <w:lang w:val="ro-RO"/>
        </w:rPr>
      </w:pPr>
      <w:r w:rsidRPr="007F44D8">
        <w:rPr>
          <w:rFonts w:ascii="Times New Roman" w:eastAsia="Times New Roman" w:hAnsi="Times New Roman" w:cs="Times New Roman"/>
          <w:szCs w:val="24"/>
          <w:lang w:val="pt-BR"/>
        </w:rPr>
        <w:t xml:space="preserve">                                          Avem  probabilit</w:t>
      </w:r>
      <w:r w:rsidRPr="007F44D8">
        <w:rPr>
          <w:rFonts w:ascii="Times New Roman" w:eastAsia="Times New Roman" w:hAnsi="Times New Roman" w:cs="Times New Roman"/>
          <w:szCs w:val="24"/>
          <w:lang w:val="ro-RO"/>
        </w:rPr>
        <w:t xml:space="preserve">ăţile  :  </w:t>
      </w:r>
      <w:r w:rsidRPr="007F44D8">
        <w:rPr>
          <w:rFonts w:ascii="Times New Roman" w:eastAsia="Times New Roman" w:hAnsi="Times New Roman" w:cs="Times New Roman"/>
          <w:position w:val="-102"/>
          <w:szCs w:val="24"/>
          <w:lang w:val="ro-RO"/>
        </w:rPr>
        <w:object w:dxaOrig="2480" w:dyaOrig="2160" w14:anchorId="45B86C63">
          <v:shape id="_x0000_i1051" type="#_x0000_t75" style="width:123.6pt;height:108pt" o:ole="">
            <v:imagedata r:id="rId21" o:title=""/>
          </v:shape>
          <o:OLEObject Type="Embed" ProgID="Equation.DSMT4" ShapeID="_x0000_i1051" DrawAspect="Content" ObjectID="_1791983876" r:id="rId49"/>
        </w:object>
      </w:r>
    </w:p>
    <w:p w14:paraId="16588E33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szCs w:val="24"/>
          <w:lang w:val="ro-RO"/>
        </w:rPr>
      </w:pPr>
      <w:r w:rsidRPr="007F44D8">
        <w:rPr>
          <w:rFonts w:ascii="Times New Roman" w:eastAsia="Times New Roman" w:hAnsi="Times New Roman" w:cs="Times New Roman"/>
          <w:szCs w:val="24"/>
          <w:lang w:val="ro-RO"/>
        </w:rPr>
        <w:t xml:space="preserve">Se  observă  că  valoarea  </w:t>
      </w:r>
      <w:r w:rsidRPr="007F44D8">
        <w:rPr>
          <w:rFonts w:ascii="Times New Roman" w:eastAsia="Times New Roman" w:hAnsi="Times New Roman" w:cs="Times New Roman"/>
          <w:b/>
          <w:bCs/>
          <w:sz w:val="24"/>
          <w:szCs w:val="24"/>
          <w:lang w:val="ro-RO"/>
        </w:rPr>
        <w:t xml:space="preserve">1  </w:t>
      </w:r>
      <w:r w:rsidRPr="007F44D8">
        <w:rPr>
          <w:rFonts w:ascii="Times New Roman" w:eastAsia="Times New Roman" w:hAnsi="Times New Roman" w:cs="Times New Roman"/>
          <w:szCs w:val="24"/>
          <w:lang w:val="ro-RO"/>
        </w:rPr>
        <w:t xml:space="preserve">nu  este  luată  precis  ci  în  mod  întâmplător  cu  şansa  de  realizare  </w:t>
      </w:r>
      <w:r w:rsidRPr="007F44D8">
        <w:rPr>
          <w:rFonts w:ascii="Times New Roman" w:eastAsia="Times New Roman" w:hAnsi="Times New Roman" w:cs="Times New Roman"/>
          <w:position w:val="-24"/>
          <w:szCs w:val="24"/>
          <w:lang w:val="ro-RO"/>
        </w:rPr>
        <w:object w:dxaOrig="300" w:dyaOrig="620" w14:anchorId="4F22F71E">
          <v:shape id="_x0000_i1052" type="#_x0000_t75" style="width:15pt;height:30.6pt" o:ole="">
            <v:imagedata r:id="rId23" o:title=""/>
          </v:shape>
          <o:OLEObject Type="Embed" ProgID="Equation.DSMT4" ShapeID="_x0000_i1052" DrawAspect="Content" ObjectID="_1791983877" r:id="rId50"/>
        </w:object>
      </w:r>
      <w:r w:rsidRPr="007F44D8">
        <w:rPr>
          <w:rFonts w:ascii="Times New Roman" w:eastAsia="Times New Roman" w:hAnsi="Times New Roman" w:cs="Times New Roman"/>
          <w:szCs w:val="24"/>
          <w:lang w:val="ro-RO"/>
        </w:rPr>
        <w:t xml:space="preserve">  etc.</w:t>
      </w:r>
    </w:p>
    <w:p w14:paraId="5E53E712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szCs w:val="24"/>
          <w:lang w:val="ro-RO"/>
        </w:rPr>
      </w:pPr>
      <w:r w:rsidRPr="007F44D8">
        <w:rPr>
          <w:rFonts w:ascii="Times New Roman" w:eastAsia="Times New Roman" w:hAnsi="Times New Roman" w:cs="Times New Roman"/>
          <w:szCs w:val="24"/>
          <w:lang w:val="ro-RO"/>
        </w:rPr>
        <w:t xml:space="preserve">Variabila  </w:t>
      </w:r>
      <w:r w:rsidRPr="007F44D8">
        <w:rPr>
          <w:rFonts w:ascii="Times New Roman" w:eastAsia="Times New Roman" w:hAnsi="Times New Roman" w:cs="Times New Roman"/>
          <w:position w:val="-10"/>
          <w:szCs w:val="24"/>
          <w:lang w:val="ro-RO"/>
        </w:rPr>
        <w:object w:dxaOrig="200" w:dyaOrig="320" w14:anchorId="0B6F1BFC">
          <v:shape id="_x0000_i1053" type="#_x0000_t75" style="width:11.4pt;height:18.6pt" o:ole="">
            <v:imagedata r:id="rId25" o:title=""/>
          </v:shape>
          <o:OLEObject Type="Embed" ProgID="Equation.DSMT4" ShapeID="_x0000_i1053" DrawAspect="Content" ObjectID="_1791983878" r:id="rId51"/>
        </w:object>
      </w:r>
      <w:r w:rsidRPr="007F44D8">
        <w:rPr>
          <w:rFonts w:ascii="Times New Roman" w:eastAsia="Times New Roman" w:hAnsi="Times New Roman" w:cs="Times New Roman"/>
          <w:szCs w:val="24"/>
          <w:lang w:val="ro-RO"/>
        </w:rPr>
        <w:t xml:space="preserve">  ia  valorile   1,2,3  la  întâmplare.</w:t>
      </w:r>
    </w:p>
    <w:p w14:paraId="53D489FF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szCs w:val="24"/>
          <w:lang w:val="ro-RO"/>
        </w:rPr>
      </w:pPr>
      <w:r w:rsidRPr="007F44D8">
        <w:rPr>
          <w:rFonts w:ascii="Times New Roman" w:eastAsia="Times New Roman" w:hAnsi="Times New Roman" w:cs="Times New Roman"/>
          <w:szCs w:val="24"/>
          <w:lang w:val="ro-RO"/>
        </w:rPr>
        <w:t xml:space="preserve">Tabloul  de  distribuţie  al  acestei  variabile  </w:t>
      </w:r>
      <w:r w:rsidRPr="007F44D8">
        <w:rPr>
          <w:rFonts w:ascii="Times New Roman" w:eastAsia="Times New Roman" w:hAnsi="Times New Roman" w:cs="Times New Roman"/>
          <w:position w:val="-10"/>
          <w:szCs w:val="24"/>
          <w:lang w:val="ro-RO"/>
        </w:rPr>
        <w:object w:dxaOrig="200" w:dyaOrig="320" w14:anchorId="40913D1B">
          <v:shape id="_x0000_i1054" type="#_x0000_t75" style="width:13.8pt;height:23.4pt" o:ole="">
            <v:imagedata r:id="rId27" o:title=""/>
          </v:shape>
          <o:OLEObject Type="Embed" ProgID="Equation.DSMT4" ShapeID="_x0000_i1054" DrawAspect="Content" ObjectID="_1791983879" r:id="rId52"/>
        </w:object>
      </w:r>
      <w:r w:rsidRPr="007F44D8">
        <w:rPr>
          <w:rFonts w:ascii="Times New Roman" w:eastAsia="Times New Roman" w:hAnsi="Times New Roman" w:cs="Times New Roman"/>
          <w:szCs w:val="24"/>
          <w:lang w:val="ro-RO"/>
        </w:rPr>
        <w:t xml:space="preserve">  aleatoare  este :   </w:t>
      </w:r>
      <w:r w:rsidRPr="007F44D8">
        <w:rPr>
          <w:rFonts w:ascii="Times New Roman" w:eastAsia="Times New Roman" w:hAnsi="Times New Roman" w:cs="Times New Roman"/>
          <w:position w:val="-46"/>
          <w:szCs w:val="24"/>
          <w:lang w:val="ro-RO"/>
        </w:rPr>
        <w:object w:dxaOrig="1560" w:dyaOrig="1040" w14:anchorId="1EE2153E">
          <v:shape id="_x0000_i1055" type="#_x0000_t75" style="width:78pt;height:51.6pt" o:ole="">
            <v:imagedata r:id="rId29" o:title=""/>
          </v:shape>
          <o:OLEObject Type="Embed" ProgID="Equation.DSMT4" ShapeID="_x0000_i1055" DrawAspect="Content" ObjectID="_1791983880" r:id="rId53"/>
        </w:object>
      </w:r>
      <w:r w:rsidRPr="007F44D8">
        <w:rPr>
          <w:rFonts w:ascii="Times New Roman" w:eastAsia="Times New Roman" w:hAnsi="Times New Roman" w:cs="Times New Roman"/>
          <w:szCs w:val="24"/>
          <w:lang w:val="ro-RO"/>
        </w:rPr>
        <w:t>.</w:t>
      </w:r>
    </w:p>
    <w:p w14:paraId="1BBEE5BD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szCs w:val="24"/>
          <w:lang w:val="ro-RO"/>
        </w:rPr>
      </w:pPr>
      <w:r w:rsidRPr="007F44D8">
        <w:rPr>
          <w:rFonts w:ascii="Times New Roman" w:eastAsia="Times New Roman" w:hAnsi="Times New Roman" w:cs="Times New Roman"/>
          <w:szCs w:val="24"/>
          <w:lang w:val="ro-RO"/>
        </w:rPr>
        <w:lastRenderedPageBreak/>
        <w:t xml:space="preserve">Inegalităţile  de  forma:   </w:t>
      </w:r>
      <w:r w:rsidRPr="007F44D8">
        <w:rPr>
          <w:rFonts w:ascii="Times New Roman" w:eastAsia="Times New Roman" w:hAnsi="Times New Roman" w:cs="Times New Roman"/>
          <w:position w:val="-10"/>
          <w:szCs w:val="24"/>
          <w:lang w:val="ro-RO"/>
        </w:rPr>
        <w:object w:dxaOrig="2560" w:dyaOrig="320" w14:anchorId="6255BC98">
          <v:shape id="_x0000_i1056" type="#_x0000_t75" style="width:128.4pt;height:15.6pt" o:ole="">
            <v:imagedata r:id="rId31" o:title=""/>
          </v:shape>
          <o:OLEObject Type="Embed" ProgID="Equation.DSMT4" ShapeID="_x0000_i1056" DrawAspect="Content" ObjectID="_1791983881" r:id="rId54"/>
        </w:object>
      </w:r>
      <w:r w:rsidRPr="007F44D8">
        <w:rPr>
          <w:rFonts w:ascii="Times New Roman" w:eastAsia="Times New Roman" w:hAnsi="Times New Roman" w:cs="Times New Roman"/>
          <w:szCs w:val="24"/>
          <w:lang w:val="ro-RO"/>
        </w:rPr>
        <w:t xml:space="preserve">  reprezintă  evenimente.</w:t>
      </w:r>
    </w:p>
    <w:p w14:paraId="05803EEF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French Script MT" w:eastAsia="Times New Roman" w:hAnsi="French Script MT" w:cs="Times New Roman"/>
          <w:sz w:val="40"/>
          <w:szCs w:val="24"/>
          <w:u w:val="single"/>
          <w:lang w:val="ro-RO"/>
        </w:rPr>
      </w:pPr>
    </w:p>
    <w:p w14:paraId="23FAFDF0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French Script MT" w:eastAsia="Times New Roman" w:hAnsi="French Script MT" w:cs="Times New Roman"/>
          <w:sz w:val="40"/>
          <w:szCs w:val="24"/>
          <w:u w:val="single"/>
          <w:lang w:val="ro-RO"/>
        </w:rPr>
      </w:pPr>
    </w:p>
    <w:p w14:paraId="6EECB2FB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French Script MT" w:eastAsia="Times New Roman" w:hAnsi="French Script MT" w:cs="Times New Roman"/>
          <w:sz w:val="40"/>
          <w:szCs w:val="24"/>
          <w:u w:val="single"/>
          <w:lang w:val="ro-RO"/>
        </w:rPr>
      </w:pPr>
    </w:p>
    <w:p w14:paraId="099B3C60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French Script MT" w:eastAsia="Times New Roman" w:hAnsi="French Script MT" w:cs="Times New Roman"/>
          <w:sz w:val="40"/>
          <w:szCs w:val="24"/>
          <w:u w:val="single"/>
          <w:lang w:val="ro-RO"/>
        </w:rPr>
      </w:pPr>
      <w:r w:rsidRPr="007F44D8">
        <w:rPr>
          <w:rFonts w:ascii="Times New Roman" w:eastAsia="Times New Roman" w:hAnsi="Times New Roman" w:cs="Times New Roman"/>
          <w:bCs/>
          <w:position w:val="-100"/>
          <w:sz w:val="20"/>
          <w:szCs w:val="24"/>
          <w:lang w:val="ro-RO"/>
        </w:rPr>
        <w:object w:dxaOrig="7260" w:dyaOrig="2120" w14:anchorId="0E310197">
          <v:shape id="_x0000_i1057" type="#_x0000_t75" style="width:395.4pt;height:114.6pt" o:ole="">
            <v:imagedata r:id="rId33" o:title=""/>
          </v:shape>
          <o:OLEObject Type="Embed" ProgID="Equation.DSMT4" ShapeID="_x0000_i1057" DrawAspect="Content" ObjectID="_1791983882" r:id="rId55"/>
        </w:object>
      </w:r>
    </w:p>
    <w:p w14:paraId="2367E5A6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szCs w:val="24"/>
          <w:lang w:val="ro-RO"/>
        </w:rPr>
      </w:pPr>
      <w:r w:rsidRPr="007F44D8">
        <w:rPr>
          <w:rFonts w:ascii="French Script MT" w:eastAsia="Times New Roman" w:hAnsi="French Script MT" w:cs="Times New Roman"/>
          <w:sz w:val="40"/>
          <w:szCs w:val="24"/>
          <w:u w:val="single"/>
          <w:lang w:val="ro-RO"/>
        </w:rPr>
        <w:t>Exemplu</w:t>
      </w:r>
      <w:r w:rsidRPr="007F44D8">
        <w:rPr>
          <w:rFonts w:ascii="Times New Roman" w:eastAsia="Times New Roman" w:hAnsi="Times New Roman" w:cs="Times New Roman"/>
          <w:szCs w:val="24"/>
          <w:lang w:val="ro-RO"/>
        </w:rPr>
        <w:t xml:space="preserve">  :   </w:t>
      </w:r>
    </w:p>
    <w:p w14:paraId="63E1E2AD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Monotype Corsiva" w:eastAsia="Times New Roman" w:hAnsi="Monotype Corsiva" w:cs="Times New Roman"/>
          <w:b/>
          <w:bCs/>
          <w:sz w:val="24"/>
          <w:szCs w:val="24"/>
          <w:lang w:val="ro-RO"/>
        </w:rPr>
      </w:pPr>
      <w:r w:rsidRPr="007F44D8">
        <w:rPr>
          <w:rFonts w:ascii="Magneto" w:eastAsia="Times New Roman" w:hAnsi="Magneto" w:cs="Times New Roman"/>
          <w:position w:val="-4"/>
          <w:szCs w:val="24"/>
          <w:lang w:val="ro-RO"/>
        </w:rPr>
        <w:object w:dxaOrig="180" w:dyaOrig="279" w14:anchorId="0916C6B0">
          <v:shape id="_x0000_i1058" type="#_x0000_t75" style="width:9pt;height:14.4pt" o:ole="">
            <v:imagedata r:id="rId35" o:title=""/>
          </v:shape>
          <o:OLEObject Type="Embed" ProgID="Equation.DSMT4" ShapeID="_x0000_i1058" DrawAspect="Content" ObjectID="_1791983883" r:id="rId56"/>
        </w:object>
      </w:r>
      <w:r w:rsidRPr="007F44D8">
        <w:rPr>
          <w:rFonts w:ascii="Monotype Corsiva" w:eastAsia="Times New Roman" w:hAnsi="Monotype Corsiva" w:cs="Times New Roman"/>
          <w:b/>
          <w:bCs/>
          <w:sz w:val="24"/>
          <w:szCs w:val="24"/>
          <w:lang w:val="ro-RO"/>
        </w:rPr>
        <w:t>2).   Dintr-o   urnă  care  conţine  acelaşi  număr  de  bile  albe  si  negre  si  se extrag  3  bile,  dupa  fiecare  extracţie  bila  punându-se  înapoi  în  urnaă</w:t>
      </w:r>
    </w:p>
    <w:p w14:paraId="6BC1EABA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Monotype Corsiva" w:eastAsia="Times New Roman" w:hAnsi="Monotype Corsiva" w:cs="Times New Roman"/>
          <w:bCs/>
          <w:sz w:val="24"/>
          <w:szCs w:val="24"/>
          <w:lang w:val="ro-RO"/>
        </w:rPr>
      </w:pPr>
      <w:r w:rsidRPr="007F44D8">
        <w:rPr>
          <w:rFonts w:ascii="Monotype Corsiva" w:eastAsia="Times New Roman" w:hAnsi="Monotype Corsiva" w:cs="Times New Roman"/>
          <w:b/>
          <w:bCs/>
          <w:sz w:val="24"/>
          <w:szCs w:val="24"/>
          <w:lang w:val="ro-RO"/>
        </w:rPr>
        <w:t>Câte  bile  pot  sa  apara</w:t>
      </w:r>
      <w:r w:rsidRPr="007F44D8">
        <w:rPr>
          <w:rFonts w:ascii="Monotype Corsiva" w:eastAsia="Times New Roman" w:hAnsi="Monotype Corsiva" w:cs="Times New Roman"/>
          <w:bCs/>
          <w:sz w:val="24"/>
          <w:szCs w:val="24"/>
          <w:lang w:val="ro-RO"/>
        </w:rPr>
        <w:t xml:space="preserve"> ?</w:t>
      </w:r>
    </w:p>
    <w:p w14:paraId="0956C049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bCs/>
          <w:sz w:val="20"/>
          <w:szCs w:val="24"/>
          <w:lang w:val="ro-RO"/>
        </w:rPr>
      </w:pPr>
      <w:r w:rsidRPr="007F44D8">
        <w:rPr>
          <w:rFonts w:ascii="Magneto" w:eastAsia="Times New Roman" w:hAnsi="Magneto" w:cs="Times New Roman"/>
          <w:bCs/>
          <w:szCs w:val="24"/>
          <w:lang w:val="ro-RO"/>
        </w:rPr>
        <w:t xml:space="preserve">                                                 </w:t>
      </w:r>
      <w:r w:rsidRPr="007F44D8">
        <w:rPr>
          <w:rFonts w:ascii="Times New Roman" w:eastAsia="Times New Roman" w:hAnsi="Times New Roman" w:cs="Times New Roman"/>
          <w:bCs/>
          <w:i/>
          <w:iCs/>
          <w:sz w:val="24"/>
          <w:szCs w:val="24"/>
          <w:u w:val="single"/>
          <w:lang w:val="ro-RO"/>
        </w:rPr>
        <w:t>Răspuns.</w:t>
      </w:r>
      <w:r w:rsidRPr="007F44D8">
        <w:rPr>
          <w:rFonts w:ascii="Times New Roman" w:eastAsia="Times New Roman" w:hAnsi="Times New Roman" w:cs="Times New Roman"/>
          <w:bCs/>
          <w:sz w:val="20"/>
          <w:szCs w:val="24"/>
          <w:lang w:val="ro-RO"/>
        </w:rPr>
        <w:t xml:space="preserve"> </w:t>
      </w:r>
    </w:p>
    <w:p w14:paraId="601B5469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b/>
          <w:sz w:val="20"/>
          <w:szCs w:val="24"/>
          <w:lang w:val="ro-RO"/>
        </w:rPr>
      </w:pPr>
      <w:r w:rsidRPr="007F44D8">
        <w:rPr>
          <w:rFonts w:ascii="Times New Roman" w:eastAsia="Times New Roman" w:hAnsi="Times New Roman" w:cs="Times New Roman"/>
          <w:bCs/>
          <w:sz w:val="20"/>
          <w:szCs w:val="24"/>
          <w:lang w:val="ro-RO"/>
        </w:rPr>
        <w:t xml:space="preserve">Din  trei  bile  extrase  pot  să  apară  albe  în  număr  de  0,1,2,3.  Pentru  a  forma  tabloul  de  distribuţie  al  variabilei  aleatoare  </w:t>
      </w:r>
      <w:r w:rsidRPr="007F44D8">
        <w:rPr>
          <w:rFonts w:ascii="Times New Roman" w:eastAsia="Times New Roman" w:hAnsi="Times New Roman" w:cs="Times New Roman"/>
          <w:bCs/>
          <w:position w:val="-10"/>
          <w:sz w:val="20"/>
          <w:szCs w:val="24"/>
          <w:lang w:val="ro-RO"/>
        </w:rPr>
        <w:object w:dxaOrig="200" w:dyaOrig="260" w14:anchorId="49D116B1">
          <v:shape id="_x0000_i1059" type="#_x0000_t75" style="width:12.6pt;height:17.4pt" o:ole="">
            <v:imagedata r:id="rId57" o:title=""/>
          </v:shape>
          <o:OLEObject Type="Embed" ProgID="Equation.DSMT4" ShapeID="_x0000_i1059" DrawAspect="Content" ObjectID="_1791983884" r:id="rId58"/>
        </w:object>
      </w:r>
      <w:r w:rsidRPr="007F44D8">
        <w:rPr>
          <w:rFonts w:ascii="Times New Roman" w:eastAsia="Times New Roman" w:hAnsi="Times New Roman" w:cs="Times New Roman"/>
          <w:bCs/>
          <w:sz w:val="20"/>
          <w:szCs w:val="24"/>
          <w:lang w:val="ro-RO"/>
        </w:rPr>
        <w:t xml:space="preserve">  trebuie  să  formăm  câmpul  de  evenimente</w:t>
      </w:r>
      <w:r w:rsidRPr="007F44D8">
        <w:rPr>
          <w:rFonts w:ascii="Times New Roman" w:eastAsia="Times New Roman" w:hAnsi="Times New Roman" w:cs="Times New Roman"/>
          <w:b/>
          <w:sz w:val="20"/>
          <w:szCs w:val="24"/>
          <w:lang w:val="ro-RO"/>
        </w:rPr>
        <w:t>.</w: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28"/>
        <w:gridCol w:w="1620"/>
        <w:gridCol w:w="1800"/>
      </w:tblGrid>
      <w:tr w:rsidR="007F44D8" w:rsidRPr="007F44D8" w14:paraId="57627B01" w14:textId="77777777" w:rsidTr="007A3116">
        <w:tc>
          <w:tcPr>
            <w:tcW w:w="1728" w:type="dxa"/>
          </w:tcPr>
          <w:p w14:paraId="13821A36" w14:textId="77777777" w:rsidR="007F44D8" w:rsidRPr="007F44D8" w:rsidRDefault="007F44D8" w:rsidP="007F44D8">
            <w:pPr>
              <w:tabs>
                <w:tab w:val="num" w:pos="720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0"/>
                <w:szCs w:val="24"/>
                <w:lang w:val="ro-RO"/>
              </w:rPr>
            </w:pPr>
            <w:r w:rsidRPr="007F44D8">
              <w:rPr>
                <w:rFonts w:ascii="Times New Roman" w:eastAsia="Times New Roman" w:hAnsi="Times New Roman" w:cs="Times New Roman"/>
                <w:b/>
                <w:sz w:val="20"/>
                <w:szCs w:val="24"/>
                <w:lang w:val="ro-RO"/>
              </w:rPr>
              <w:t>CÂMPUL  DE  EVENIMENTE</w:t>
            </w:r>
          </w:p>
        </w:tc>
        <w:tc>
          <w:tcPr>
            <w:tcW w:w="1620" w:type="dxa"/>
          </w:tcPr>
          <w:p w14:paraId="013449D6" w14:textId="77777777" w:rsidR="007F44D8" w:rsidRPr="007F44D8" w:rsidRDefault="007F44D8" w:rsidP="007F44D8">
            <w:pPr>
              <w:tabs>
                <w:tab w:val="num" w:pos="720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0"/>
                <w:szCs w:val="24"/>
                <w:lang w:val="ro-RO"/>
              </w:rPr>
            </w:pPr>
            <w:r w:rsidRPr="007F44D8">
              <w:rPr>
                <w:rFonts w:ascii="Times New Roman" w:eastAsia="Times New Roman" w:hAnsi="Times New Roman" w:cs="Times New Roman"/>
                <w:b/>
                <w:sz w:val="20"/>
                <w:szCs w:val="24"/>
                <w:lang w:val="ro-RO"/>
              </w:rPr>
              <w:t>NUMĂR  BILE   ALBE</w:t>
            </w:r>
          </w:p>
        </w:tc>
        <w:tc>
          <w:tcPr>
            <w:tcW w:w="1800" w:type="dxa"/>
          </w:tcPr>
          <w:p w14:paraId="4E013D68" w14:textId="77777777" w:rsidR="007F44D8" w:rsidRPr="007F44D8" w:rsidRDefault="007F44D8" w:rsidP="007F44D8">
            <w:pPr>
              <w:keepNext/>
              <w:tabs>
                <w:tab w:val="num" w:pos="720"/>
              </w:tabs>
              <w:spacing w:after="0" w:line="240" w:lineRule="auto"/>
              <w:outlineLvl w:val="1"/>
              <w:rPr>
                <w:rFonts w:ascii="Times New Roman" w:eastAsia="Times New Roman" w:hAnsi="Times New Roman" w:cs="Times New Roman"/>
                <w:b/>
                <w:sz w:val="16"/>
                <w:szCs w:val="24"/>
                <w:lang w:val="ro-RO"/>
              </w:rPr>
            </w:pPr>
          </w:p>
          <w:p w14:paraId="209D8E22" w14:textId="77777777" w:rsidR="007F44D8" w:rsidRPr="007F44D8" w:rsidRDefault="007F44D8" w:rsidP="007F44D8">
            <w:pPr>
              <w:keepNext/>
              <w:tabs>
                <w:tab w:val="num" w:pos="720"/>
              </w:tabs>
              <w:spacing w:after="0" w:line="240" w:lineRule="auto"/>
              <w:outlineLvl w:val="1"/>
              <w:rPr>
                <w:rFonts w:ascii="Times New Roman" w:eastAsia="Times New Roman" w:hAnsi="Times New Roman" w:cs="Times New Roman"/>
                <w:b/>
                <w:sz w:val="16"/>
                <w:szCs w:val="24"/>
                <w:lang w:val="ro-RO"/>
              </w:rPr>
            </w:pPr>
            <w:r w:rsidRPr="007F44D8">
              <w:rPr>
                <w:rFonts w:ascii="Times New Roman" w:eastAsia="Times New Roman" w:hAnsi="Times New Roman" w:cs="Times New Roman"/>
                <w:b/>
                <w:sz w:val="16"/>
                <w:szCs w:val="24"/>
                <w:lang w:val="ro-RO"/>
              </w:rPr>
              <w:t>PROBABILITATEA</w:t>
            </w:r>
          </w:p>
        </w:tc>
      </w:tr>
      <w:tr w:rsidR="007F44D8" w:rsidRPr="007F44D8" w14:paraId="44A004B4" w14:textId="77777777" w:rsidTr="007A3116">
        <w:tc>
          <w:tcPr>
            <w:tcW w:w="1728" w:type="dxa"/>
          </w:tcPr>
          <w:p w14:paraId="7815A83B" w14:textId="77777777" w:rsidR="007F44D8" w:rsidRPr="007F44D8" w:rsidRDefault="007F44D8" w:rsidP="007F44D8">
            <w:pPr>
              <w:keepNext/>
              <w:tabs>
                <w:tab w:val="num" w:pos="720"/>
              </w:tabs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val="ro-RO"/>
              </w:rPr>
            </w:pPr>
            <w:r w:rsidRPr="007F44D8"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val="ro-RO"/>
              </w:rPr>
              <w:t xml:space="preserve">        NNN</w:t>
            </w:r>
          </w:p>
        </w:tc>
        <w:tc>
          <w:tcPr>
            <w:tcW w:w="1620" w:type="dxa"/>
          </w:tcPr>
          <w:p w14:paraId="71E3DB96" w14:textId="77777777" w:rsidR="007F44D8" w:rsidRPr="007F44D8" w:rsidRDefault="007F44D8" w:rsidP="007F44D8">
            <w:pPr>
              <w:tabs>
                <w:tab w:val="num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ro-RO"/>
              </w:rPr>
            </w:pPr>
            <w:r w:rsidRPr="007F44D8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ro-RO"/>
              </w:rPr>
              <w:t>0</w:t>
            </w:r>
          </w:p>
        </w:tc>
        <w:tc>
          <w:tcPr>
            <w:tcW w:w="1800" w:type="dxa"/>
          </w:tcPr>
          <w:p w14:paraId="4D6C08F2" w14:textId="77777777" w:rsidR="007F44D8" w:rsidRPr="007F44D8" w:rsidRDefault="007F44D8" w:rsidP="007F44D8">
            <w:pPr>
              <w:tabs>
                <w:tab w:val="num" w:pos="7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4"/>
                <w:lang w:val="ro-RO"/>
              </w:rPr>
            </w:pPr>
            <w:r w:rsidRPr="007F44D8">
              <w:rPr>
                <w:rFonts w:ascii="Times New Roman" w:eastAsia="Times New Roman" w:hAnsi="Times New Roman" w:cs="Times New Roman"/>
                <w:position w:val="-24"/>
                <w:sz w:val="20"/>
                <w:szCs w:val="24"/>
                <w:lang w:val="ro-RO"/>
              </w:rPr>
              <w:object w:dxaOrig="1160" w:dyaOrig="620" w14:anchorId="75606C73">
                <v:shape id="_x0000_i1060" type="#_x0000_t75" style="width:57.6pt;height:30.6pt" o:ole="">
                  <v:imagedata r:id="rId59" o:title=""/>
                </v:shape>
                <o:OLEObject Type="Embed" ProgID="Equation.DSMT4" ShapeID="_x0000_i1060" DrawAspect="Content" ObjectID="_1791983885" r:id="rId60"/>
              </w:object>
            </w:r>
          </w:p>
        </w:tc>
      </w:tr>
      <w:tr w:rsidR="007F44D8" w:rsidRPr="007F44D8" w14:paraId="5D1DE119" w14:textId="77777777" w:rsidTr="007A3116">
        <w:tc>
          <w:tcPr>
            <w:tcW w:w="1728" w:type="dxa"/>
          </w:tcPr>
          <w:p w14:paraId="49E15098" w14:textId="77777777" w:rsidR="007F44D8" w:rsidRPr="007F44D8" w:rsidRDefault="007F44D8" w:rsidP="007F44D8">
            <w:pPr>
              <w:tabs>
                <w:tab w:val="num" w:pos="720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val="ro-RO"/>
              </w:rPr>
            </w:pPr>
            <w:r w:rsidRPr="007F44D8"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val="ro-RO"/>
              </w:rPr>
              <w:t xml:space="preserve">        NNA</w:t>
            </w:r>
          </w:p>
        </w:tc>
        <w:tc>
          <w:tcPr>
            <w:tcW w:w="1620" w:type="dxa"/>
          </w:tcPr>
          <w:p w14:paraId="63DDC3F0" w14:textId="77777777" w:rsidR="007F44D8" w:rsidRPr="007F44D8" w:rsidRDefault="007F44D8" w:rsidP="007F44D8">
            <w:pPr>
              <w:tabs>
                <w:tab w:val="num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ro-RO"/>
              </w:rPr>
            </w:pPr>
            <w:r w:rsidRPr="007F44D8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800" w:type="dxa"/>
          </w:tcPr>
          <w:p w14:paraId="4DB2BD88" w14:textId="77777777" w:rsidR="007F44D8" w:rsidRPr="007F44D8" w:rsidRDefault="007F44D8" w:rsidP="007F44D8">
            <w:pPr>
              <w:tabs>
                <w:tab w:val="num" w:pos="7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4"/>
                <w:lang w:val="ro-RO"/>
              </w:rPr>
            </w:pPr>
            <w:r w:rsidRPr="007F44D8">
              <w:rPr>
                <w:rFonts w:ascii="Times New Roman" w:eastAsia="Times New Roman" w:hAnsi="Times New Roman" w:cs="Times New Roman"/>
                <w:position w:val="-24"/>
                <w:sz w:val="20"/>
                <w:szCs w:val="24"/>
                <w:lang w:val="ro-RO"/>
              </w:rPr>
              <w:object w:dxaOrig="1160" w:dyaOrig="620" w14:anchorId="0F2D640D">
                <v:shape id="_x0000_i1061" type="#_x0000_t75" style="width:57.6pt;height:30.6pt" o:ole="">
                  <v:imagedata r:id="rId59" o:title=""/>
                </v:shape>
                <o:OLEObject Type="Embed" ProgID="Equation.DSMT4" ShapeID="_x0000_i1061" DrawAspect="Content" ObjectID="_1791983886" r:id="rId61"/>
              </w:object>
            </w:r>
          </w:p>
        </w:tc>
      </w:tr>
      <w:tr w:rsidR="007F44D8" w:rsidRPr="007F44D8" w14:paraId="258DA9C9" w14:textId="77777777" w:rsidTr="007A3116">
        <w:tc>
          <w:tcPr>
            <w:tcW w:w="1728" w:type="dxa"/>
          </w:tcPr>
          <w:p w14:paraId="5E515BFD" w14:textId="77777777" w:rsidR="007F44D8" w:rsidRPr="007F44D8" w:rsidRDefault="007F44D8" w:rsidP="007F44D8">
            <w:pPr>
              <w:tabs>
                <w:tab w:val="num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val="ro-RO"/>
              </w:rPr>
            </w:pPr>
            <w:r w:rsidRPr="007F44D8"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val="ro-RO"/>
              </w:rPr>
              <w:t>NAN</w:t>
            </w:r>
          </w:p>
        </w:tc>
        <w:tc>
          <w:tcPr>
            <w:tcW w:w="1620" w:type="dxa"/>
          </w:tcPr>
          <w:p w14:paraId="7242E5EE" w14:textId="77777777" w:rsidR="007F44D8" w:rsidRPr="007F44D8" w:rsidRDefault="007F44D8" w:rsidP="007F44D8">
            <w:pPr>
              <w:tabs>
                <w:tab w:val="num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ro-RO"/>
              </w:rPr>
            </w:pPr>
            <w:r w:rsidRPr="007F44D8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800" w:type="dxa"/>
          </w:tcPr>
          <w:p w14:paraId="0B7BC051" w14:textId="77777777" w:rsidR="007F44D8" w:rsidRPr="007F44D8" w:rsidRDefault="007F44D8" w:rsidP="007F44D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/>
              </w:rPr>
            </w:pPr>
            <w:r w:rsidRPr="007F44D8">
              <w:rPr>
                <w:rFonts w:ascii="Times New Roman" w:eastAsia="Times New Roman" w:hAnsi="Times New Roman" w:cs="Times New Roman"/>
                <w:position w:val="-24"/>
                <w:sz w:val="20"/>
                <w:szCs w:val="24"/>
                <w:lang w:val="ro-RO"/>
              </w:rPr>
              <w:object w:dxaOrig="1160" w:dyaOrig="620" w14:anchorId="5B640C54">
                <v:shape id="_x0000_i1062" type="#_x0000_t75" style="width:57.6pt;height:30.6pt" o:ole="">
                  <v:imagedata r:id="rId59" o:title=""/>
                </v:shape>
                <o:OLEObject Type="Embed" ProgID="Equation.DSMT4" ShapeID="_x0000_i1062" DrawAspect="Content" ObjectID="_1791983887" r:id="rId62"/>
              </w:object>
            </w:r>
          </w:p>
        </w:tc>
      </w:tr>
      <w:tr w:rsidR="007F44D8" w:rsidRPr="007F44D8" w14:paraId="3F577347" w14:textId="77777777" w:rsidTr="007A3116">
        <w:tc>
          <w:tcPr>
            <w:tcW w:w="1728" w:type="dxa"/>
          </w:tcPr>
          <w:p w14:paraId="46B74D00" w14:textId="77777777" w:rsidR="007F44D8" w:rsidRPr="007F44D8" w:rsidRDefault="007F44D8" w:rsidP="007F44D8">
            <w:pPr>
              <w:tabs>
                <w:tab w:val="num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val="ro-RO"/>
              </w:rPr>
            </w:pPr>
            <w:r w:rsidRPr="007F44D8"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val="ro-RO"/>
              </w:rPr>
              <w:t>ANN</w:t>
            </w:r>
          </w:p>
        </w:tc>
        <w:tc>
          <w:tcPr>
            <w:tcW w:w="1620" w:type="dxa"/>
          </w:tcPr>
          <w:p w14:paraId="0111CFB2" w14:textId="77777777" w:rsidR="007F44D8" w:rsidRPr="007F44D8" w:rsidRDefault="007F44D8" w:rsidP="007F44D8">
            <w:pPr>
              <w:tabs>
                <w:tab w:val="num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ro-RO"/>
              </w:rPr>
            </w:pPr>
            <w:r w:rsidRPr="007F44D8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800" w:type="dxa"/>
          </w:tcPr>
          <w:p w14:paraId="23599936" w14:textId="77777777" w:rsidR="007F44D8" w:rsidRPr="007F44D8" w:rsidRDefault="007F44D8" w:rsidP="007F44D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o-RO"/>
              </w:rPr>
            </w:pPr>
            <w:r w:rsidRPr="007F44D8">
              <w:rPr>
                <w:rFonts w:ascii="Times New Roman" w:eastAsia="Times New Roman" w:hAnsi="Times New Roman" w:cs="Times New Roman"/>
                <w:position w:val="-24"/>
                <w:sz w:val="20"/>
                <w:szCs w:val="24"/>
                <w:lang w:val="ro-RO"/>
              </w:rPr>
              <w:object w:dxaOrig="1160" w:dyaOrig="620" w14:anchorId="2839E8E7">
                <v:shape id="_x0000_i1063" type="#_x0000_t75" style="width:57.6pt;height:30.6pt" o:ole="">
                  <v:imagedata r:id="rId59" o:title=""/>
                </v:shape>
                <o:OLEObject Type="Embed" ProgID="Equation.DSMT4" ShapeID="_x0000_i1063" DrawAspect="Content" ObjectID="_1791983888" r:id="rId63"/>
              </w:object>
            </w:r>
          </w:p>
        </w:tc>
      </w:tr>
      <w:tr w:rsidR="007F44D8" w:rsidRPr="007F44D8" w14:paraId="7149AAEE" w14:textId="77777777" w:rsidTr="007A3116">
        <w:tc>
          <w:tcPr>
            <w:tcW w:w="1728" w:type="dxa"/>
          </w:tcPr>
          <w:p w14:paraId="18EE34CA" w14:textId="77777777" w:rsidR="007F44D8" w:rsidRPr="007F44D8" w:rsidRDefault="007F44D8" w:rsidP="007F44D8">
            <w:pPr>
              <w:tabs>
                <w:tab w:val="num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val="ro-RO"/>
              </w:rPr>
            </w:pPr>
            <w:r w:rsidRPr="007F44D8"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val="ro-RO"/>
              </w:rPr>
              <w:t>NAA</w:t>
            </w:r>
          </w:p>
        </w:tc>
        <w:tc>
          <w:tcPr>
            <w:tcW w:w="1620" w:type="dxa"/>
          </w:tcPr>
          <w:p w14:paraId="056BD7D8" w14:textId="77777777" w:rsidR="007F44D8" w:rsidRPr="007F44D8" w:rsidRDefault="007F44D8" w:rsidP="007F44D8">
            <w:pPr>
              <w:tabs>
                <w:tab w:val="num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ro-RO"/>
              </w:rPr>
            </w:pPr>
            <w:r w:rsidRPr="007F44D8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ro-RO"/>
              </w:rPr>
              <w:t>2</w:t>
            </w:r>
          </w:p>
        </w:tc>
        <w:tc>
          <w:tcPr>
            <w:tcW w:w="1800" w:type="dxa"/>
          </w:tcPr>
          <w:p w14:paraId="15441E43" w14:textId="77777777" w:rsidR="007F44D8" w:rsidRPr="007F44D8" w:rsidRDefault="007F44D8" w:rsidP="007F44D8">
            <w:pPr>
              <w:tabs>
                <w:tab w:val="num" w:pos="7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4"/>
                <w:lang w:val="ro-RO"/>
              </w:rPr>
            </w:pPr>
            <w:r w:rsidRPr="007F44D8">
              <w:rPr>
                <w:rFonts w:ascii="Times New Roman" w:eastAsia="Times New Roman" w:hAnsi="Times New Roman" w:cs="Times New Roman"/>
                <w:position w:val="-24"/>
                <w:sz w:val="20"/>
                <w:szCs w:val="24"/>
                <w:lang w:val="ro-RO"/>
              </w:rPr>
              <w:object w:dxaOrig="1160" w:dyaOrig="620" w14:anchorId="50A8BF75">
                <v:shape id="_x0000_i1064" type="#_x0000_t75" style="width:57.6pt;height:30.6pt" o:ole="">
                  <v:imagedata r:id="rId59" o:title=""/>
                </v:shape>
                <o:OLEObject Type="Embed" ProgID="Equation.DSMT4" ShapeID="_x0000_i1064" DrawAspect="Content" ObjectID="_1791983889" r:id="rId64"/>
              </w:object>
            </w:r>
          </w:p>
        </w:tc>
      </w:tr>
      <w:tr w:rsidR="007F44D8" w:rsidRPr="007F44D8" w14:paraId="1CF27946" w14:textId="77777777" w:rsidTr="007A3116">
        <w:tc>
          <w:tcPr>
            <w:tcW w:w="1728" w:type="dxa"/>
          </w:tcPr>
          <w:p w14:paraId="322F6E50" w14:textId="77777777" w:rsidR="007F44D8" w:rsidRPr="007F44D8" w:rsidRDefault="007F44D8" w:rsidP="007F44D8">
            <w:pPr>
              <w:tabs>
                <w:tab w:val="num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val="ro-RO"/>
              </w:rPr>
            </w:pPr>
            <w:r w:rsidRPr="007F44D8"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val="ro-RO"/>
              </w:rPr>
              <w:lastRenderedPageBreak/>
              <w:t>AAN</w:t>
            </w:r>
          </w:p>
        </w:tc>
        <w:tc>
          <w:tcPr>
            <w:tcW w:w="1620" w:type="dxa"/>
          </w:tcPr>
          <w:p w14:paraId="60A7C4A8" w14:textId="77777777" w:rsidR="007F44D8" w:rsidRPr="007F44D8" w:rsidRDefault="007F44D8" w:rsidP="007F44D8">
            <w:pPr>
              <w:tabs>
                <w:tab w:val="num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ro-RO"/>
              </w:rPr>
            </w:pPr>
            <w:r w:rsidRPr="007F44D8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ro-RO"/>
              </w:rPr>
              <w:t>2</w:t>
            </w:r>
          </w:p>
        </w:tc>
        <w:tc>
          <w:tcPr>
            <w:tcW w:w="1800" w:type="dxa"/>
          </w:tcPr>
          <w:p w14:paraId="1F3059D1" w14:textId="77777777" w:rsidR="007F44D8" w:rsidRPr="007F44D8" w:rsidRDefault="007F44D8" w:rsidP="007F44D8">
            <w:pPr>
              <w:tabs>
                <w:tab w:val="num" w:pos="7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4"/>
                <w:lang w:val="ro-RO"/>
              </w:rPr>
            </w:pPr>
            <w:r w:rsidRPr="007F44D8">
              <w:rPr>
                <w:rFonts w:ascii="Times New Roman" w:eastAsia="Times New Roman" w:hAnsi="Times New Roman" w:cs="Times New Roman"/>
                <w:position w:val="-24"/>
                <w:sz w:val="20"/>
                <w:szCs w:val="24"/>
                <w:lang w:val="ro-RO"/>
              </w:rPr>
              <w:object w:dxaOrig="1160" w:dyaOrig="620" w14:anchorId="74C5C7AA">
                <v:shape id="_x0000_i1065" type="#_x0000_t75" style="width:57.6pt;height:30.6pt" o:ole="">
                  <v:imagedata r:id="rId59" o:title=""/>
                </v:shape>
                <o:OLEObject Type="Embed" ProgID="Equation.DSMT4" ShapeID="_x0000_i1065" DrawAspect="Content" ObjectID="_1791983890" r:id="rId65"/>
              </w:object>
            </w:r>
          </w:p>
        </w:tc>
      </w:tr>
      <w:tr w:rsidR="007F44D8" w:rsidRPr="007F44D8" w14:paraId="17CA29D1" w14:textId="77777777" w:rsidTr="007A3116">
        <w:tc>
          <w:tcPr>
            <w:tcW w:w="1728" w:type="dxa"/>
          </w:tcPr>
          <w:p w14:paraId="1D233DCF" w14:textId="77777777" w:rsidR="007F44D8" w:rsidRPr="007F44D8" w:rsidRDefault="007F44D8" w:rsidP="007F44D8">
            <w:pPr>
              <w:tabs>
                <w:tab w:val="num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val="ro-RO"/>
              </w:rPr>
            </w:pPr>
            <w:r w:rsidRPr="007F44D8"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val="ro-RO"/>
              </w:rPr>
              <w:t>ANA</w:t>
            </w:r>
          </w:p>
        </w:tc>
        <w:tc>
          <w:tcPr>
            <w:tcW w:w="1620" w:type="dxa"/>
          </w:tcPr>
          <w:p w14:paraId="6C06FDB2" w14:textId="77777777" w:rsidR="007F44D8" w:rsidRPr="007F44D8" w:rsidRDefault="007F44D8" w:rsidP="007F44D8">
            <w:pPr>
              <w:tabs>
                <w:tab w:val="num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ro-RO"/>
              </w:rPr>
            </w:pPr>
            <w:r w:rsidRPr="007F44D8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ro-RO"/>
              </w:rPr>
              <w:t>2</w:t>
            </w:r>
          </w:p>
        </w:tc>
        <w:tc>
          <w:tcPr>
            <w:tcW w:w="1800" w:type="dxa"/>
          </w:tcPr>
          <w:p w14:paraId="633F8B26" w14:textId="77777777" w:rsidR="007F44D8" w:rsidRPr="007F44D8" w:rsidRDefault="007F44D8" w:rsidP="007F44D8">
            <w:pPr>
              <w:tabs>
                <w:tab w:val="num" w:pos="7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4"/>
                <w:lang w:val="ro-RO"/>
              </w:rPr>
            </w:pPr>
            <w:r w:rsidRPr="007F44D8">
              <w:rPr>
                <w:rFonts w:ascii="Times New Roman" w:eastAsia="Times New Roman" w:hAnsi="Times New Roman" w:cs="Times New Roman"/>
                <w:position w:val="-24"/>
                <w:sz w:val="20"/>
                <w:szCs w:val="24"/>
                <w:lang w:val="ro-RO"/>
              </w:rPr>
              <w:object w:dxaOrig="1160" w:dyaOrig="620" w14:anchorId="6289AEA1">
                <v:shape id="_x0000_i1066" type="#_x0000_t75" style="width:57.6pt;height:30.6pt" o:ole="">
                  <v:imagedata r:id="rId59" o:title=""/>
                </v:shape>
                <o:OLEObject Type="Embed" ProgID="Equation.DSMT4" ShapeID="_x0000_i1066" DrawAspect="Content" ObjectID="_1791983891" r:id="rId66"/>
              </w:object>
            </w:r>
          </w:p>
        </w:tc>
      </w:tr>
      <w:tr w:rsidR="007F44D8" w:rsidRPr="007F44D8" w14:paraId="3B0D5BE8" w14:textId="77777777" w:rsidTr="007A3116">
        <w:tc>
          <w:tcPr>
            <w:tcW w:w="1728" w:type="dxa"/>
          </w:tcPr>
          <w:p w14:paraId="41B2F7D0" w14:textId="77777777" w:rsidR="007F44D8" w:rsidRPr="007F44D8" w:rsidRDefault="007F44D8" w:rsidP="007F44D8">
            <w:pPr>
              <w:tabs>
                <w:tab w:val="num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val="ro-RO"/>
              </w:rPr>
            </w:pPr>
            <w:r w:rsidRPr="007F44D8">
              <w:rPr>
                <w:rFonts w:ascii="Times New Roman" w:eastAsia="Times New Roman" w:hAnsi="Times New Roman" w:cs="Times New Roman"/>
                <w:b/>
                <w:bCs/>
                <w:i/>
                <w:sz w:val="24"/>
                <w:szCs w:val="24"/>
                <w:lang w:val="ro-RO"/>
              </w:rPr>
              <w:t>AAA</w:t>
            </w:r>
          </w:p>
        </w:tc>
        <w:tc>
          <w:tcPr>
            <w:tcW w:w="1620" w:type="dxa"/>
          </w:tcPr>
          <w:p w14:paraId="09D9CBF2" w14:textId="77777777" w:rsidR="007F44D8" w:rsidRPr="007F44D8" w:rsidRDefault="007F44D8" w:rsidP="007F44D8">
            <w:pPr>
              <w:tabs>
                <w:tab w:val="num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ro-RO"/>
              </w:rPr>
            </w:pPr>
            <w:r w:rsidRPr="007F44D8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ro-RO"/>
              </w:rPr>
              <w:t>3</w:t>
            </w:r>
          </w:p>
        </w:tc>
        <w:tc>
          <w:tcPr>
            <w:tcW w:w="1800" w:type="dxa"/>
          </w:tcPr>
          <w:p w14:paraId="0371AD2D" w14:textId="77777777" w:rsidR="007F44D8" w:rsidRPr="007F44D8" w:rsidRDefault="007F44D8" w:rsidP="007F44D8">
            <w:pPr>
              <w:tabs>
                <w:tab w:val="num" w:pos="72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4"/>
                <w:lang w:val="ro-RO"/>
              </w:rPr>
            </w:pPr>
            <w:r w:rsidRPr="007F44D8">
              <w:rPr>
                <w:rFonts w:ascii="Times New Roman" w:eastAsia="Times New Roman" w:hAnsi="Times New Roman" w:cs="Times New Roman"/>
                <w:position w:val="-24"/>
                <w:sz w:val="20"/>
                <w:szCs w:val="24"/>
                <w:lang w:val="ro-RO"/>
              </w:rPr>
              <w:object w:dxaOrig="1160" w:dyaOrig="620" w14:anchorId="56FD49A7">
                <v:shape id="_x0000_i1067" type="#_x0000_t75" style="width:57.6pt;height:30.6pt" o:ole="">
                  <v:imagedata r:id="rId59" o:title=""/>
                </v:shape>
                <o:OLEObject Type="Embed" ProgID="Equation.DSMT4" ShapeID="_x0000_i1067" DrawAspect="Content" ObjectID="_1791983892" r:id="rId67"/>
              </w:object>
            </w:r>
          </w:p>
        </w:tc>
      </w:tr>
    </w:tbl>
    <w:p w14:paraId="0A8BB4D7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szCs w:val="24"/>
          <w:lang w:val="ro-RO"/>
        </w:rPr>
      </w:pPr>
      <w:r w:rsidRPr="007F44D8">
        <w:rPr>
          <w:rFonts w:ascii="Times New Roman" w:eastAsia="Times New Roman" w:hAnsi="Times New Roman" w:cs="Times New Roman"/>
          <w:szCs w:val="24"/>
          <w:lang w:val="ro-RO"/>
        </w:rPr>
        <w:t xml:space="preserve">Am  notat  cu  litera   </w:t>
      </w:r>
      <w:r w:rsidRPr="007F44D8">
        <w:rPr>
          <w:rFonts w:ascii="Times New Roman" w:eastAsia="Times New Roman" w:hAnsi="Times New Roman" w:cs="Times New Roman"/>
          <w:b/>
          <w:bCs/>
          <w:i/>
          <w:szCs w:val="24"/>
          <w:lang w:val="ro-RO"/>
        </w:rPr>
        <w:t>N</w:t>
      </w:r>
      <w:r w:rsidRPr="007F44D8">
        <w:rPr>
          <w:rFonts w:ascii="Times New Roman" w:eastAsia="Times New Roman" w:hAnsi="Times New Roman" w:cs="Times New Roman"/>
          <w:b/>
          <w:bCs/>
          <w:szCs w:val="24"/>
          <w:lang w:val="ro-RO"/>
        </w:rPr>
        <w:t xml:space="preserve">  </w:t>
      </w:r>
      <w:r w:rsidRPr="007F44D8">
        <w:rPr>
          <w:rFonts w:ascii="Times New Roman" w:eastAsia="Times New Roman" w:hAnsi="Times New Roman" w:cs="Times New Roman"/>
          <w:szCs w:val="24"/>
          <w:lang w:val="ro-RO"/>
        </w:rPr>
        <w:t>bila  neagră  apărută.</w:t>
      </w:r>
    </w:p>
    <w:p w14:paraId="2CA5629D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szCs w:val="24"/>
          <w:lang w:val="ro-RO"/>
        </w:rPr>
      </w:pPr>
      <w:r w:rsidRPr="007F44D8">
        <w:rPr>
          <w:rFonts w:ascii="Times New Roman" w:eastAsia="Times New Roman" w:hAnsi="Times New Roman" w:cs="Times New Roman"/>
          <w:szCs w:val="24"/>
          <w:lang w:val="ro-RO"/>
        </w:rPr>
        <w:t xml:space="preserve">Am  notat  cu  litera   </w:t>
      </w:r>
      <w:r w:rsidRPr="007F44D8">
        <w:rPr>
          <w:rFonts w:ascii="Times New Roman" w:eastAsia="Times New Roman" w:hAnsi="Times New Roman" w:cs="Times New Roman"/>
          <w:b/>
          <w:bCs/>
          <w:i/>
          <w:szCs w:val="24"/>
          <w:lang w:val="ro-RO"/>
        </w:rPr>
        <w:t>A</w:t>
      </w:r>
      <w:r w:rsidRPr="007F44D8">
        <w:rPr>
          <w:rFonts w:ascii="Times New Roman" w:eastAsia="Times New Roman" w:hAnsi="Times New Roman" w:cs="Times New Roman"/>
          <w:b/>
          <w:bCs/>
          <w:szCs w:val="24"/>
          <w:lang w:val="ro-RO"/>
        </w:rPr>
        <w:t xml:space="preserve">  </w:t>
      </w:r>
      <w:r w:rsidRPr="007F44D8">
        <w:rPr>
          <w:rFonts w:ascii="Times New Roman" w:eastAsia="Times New Roman" w:hAnsi="Times New Roman" w:cs="Times New Roman"/>
          <w:szCs w:val="24"/>
          <w:lang w:val="ro-RO"/>
        </w:rPr>
        <w:t>bila  albă  apărută.</w:t>
      </w:r>
    </w:p>
    <w:p w14:paraId="5FC4F7F3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szCs w:val="24"/>
          <w:lang w:val="ro-RO"/>
        </w:rPr>
      </w:pPr>
    </w:p>
    <w:p w14:paraId="22691A18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szCs w:val="24"/>
          <w:lang w:val="ro-RO"/>
        </w:rPr>
      </w:pPr>
      <w:r w:rsidRPr="007F44D8">
        <w:rPr>
          <w:rFonts w:ascii="Times New Roman" w:eastAsia="Times New Roman" w:hAnsi="Times New Roman" w:cs="Times New Roman"/>
          <w:szCs w:val="24"/>
          <w:lang w:val="ro-RO"/>
        </w:rPr>
        <w:t xml:space="preserve">Evenimentul   </w:t>
      </w:r>
      <w:r w:rsidRPr="007F44D8">
        <w:rPr>
          <w:rFonts w:ascii="Times New Roman" w:eastAsia="Times New Roman" w:hAnsi="Times New Roman" w:cs="Times New Roman"/>
          <w:b/>
          <w:bCs/>
          <w:i/>
          <w:szCs w:val="24"/>
          <w:lang w:val="ro-RO"/>
        </w:rPr>
        <w:t>ANA</w:t>
      </w:r>
      <w:r w:rsidRPr="007F44D8">
        <w:rPr>
          <w:rFonts w:ascii="Times New Roman" w:eastAsia="Times New Roman" w:hAnsi="Times New Roman" w:cs="Times New Roman"/>
          <w:szCs w:val="24"/>
          <w:lang w:val="ro-RO"/>
        </w:rPr>
        <w:t xml:space="preserve">  arată  că  la  prima  extracţie                  s-a  obţinut  o  bilă  albă,  la  a  doua  extracţie  s-a</w:t>
      </w:r>
    </w:p>
    <w:p w14:paraId="351AC504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szCs w:val="24"/>
          <w:lang w:val="ro-RO"/>
        </w:rPr>
      </w:pPr>
      <w:r w:rsidRPr="007F44D8">
        <w:rPr>
          <w:rFonts w:ascii="Times New Roman" w:eastAsia="Times New Roman" w:hAnsi="Times New Roman" w:cs="Times New Roman"/>
          <w:szCs w:val="24"/>
          <w:lang w:val="ro-RO"/>
        </w:rPr>
        <w:t>obţinut  o  bilă  neagră,  iar  la  a  treia  extracţie  s-a</w:t>
      </w:r>
    </w:p>
    <w:p w14:paraId="5F04EA11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szCs w:val="24"/>
          <w:lang w:val="ro-RO"/>
        </w:rPr>
      </w:pPr>
      <w:r w:rsidRPr="007F44D8">
        <w:rPr>
          <w:rFonts w:ascii="Times New Roman" w:eastAsia="Times New Roman" w:hAnsi="Times New Roman" w:cs="Times New Roman"/>
          <w:szCs w:val="24"/>
          <w:lang w:val="ro-RO"/>
        </w:rPr>
        <w:t xml:space="preserve">obţinut  o  bilă  albă.  Adică   </w:t>
      </w:r>
      <w:r w:rsidRPr="007F44D8">
        <w:rPr>
          <w:rFonts w:ascii="Times New Roman" w:eastAsia="Times New Roman" w:hAnsi="Times New Roman" w:cs="Times New Roman"/>
          <w:position w:val="-8"/>
          <w:szCs w:val="24"/>
          <w:lang w:val="ro-RO"/>
        </w:rPr>
        <w:object w:dxaOrig="1060" w:dyaOrig="300" w14:anchorId="4DFF6C7A">
          <v:shape id="_x0000_i1068" type="#_x0000_t75" style="width:58.8pt;height:15pt" o:ole="">
            <v:imagedata r:id="rId68" o:title=""/>
          </v:shape>
          <o:OLEObject Type="Embed" ProgID="Equation.DSMT4" ShapeID="_x0000_i1068" DrawAspect="Content" ObjectID="_1791983893" r:id="rId69"/>
        </w:object>
      </w:r>
      <w:r w:rsidRPr="007F44D8">
        <w:rPr>
          <w:rFonts w:ascii="Times New Roman" w:eastAsia="Times New Roman" w:hAnsi="Times New Roman" w:cs="Times New Roman"/>
          <w:szCs w:val="24"/>
          <w:lang w:val="ro-RO"/>
        </w:rPr>
        <w:t xml:space="preserve"> arată  că</w:t>
      </w:r>
    </w:p>
    <w:p w14:paraId="5A94702E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szCs w:val="24"/>
          <w:lang w:val="ro-RO"/>
        </w:rPr>
      </w:pPr>
      <w:r w:rsidRPr="007F44D8">
        <w:rPr>
          <w:rFonts w:ascii="Times New Roman" w:eastAsia="Times New Roman" w:hAnsi="Times New Roman" w:cs="Times New Roman"/>
          <w:szCs w:val="24"/>
          <w:lang w:val="ro-RO"/>
        </w:rPr>
        <w:t>ar trebui  să  apară  toate  evenimentele  elementare,  care  sunt  independente.</w:t>
      </w:r>
    </w:p>
    <w:p w14:paraId="0BA08508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sz w:val="20"/>
          <w:szCs w:val="24"/>
          <w:lang w:val="ro-RO"/>
        </w:rPr>
      </w:pPr>
      <w:r w:rsidRPr="007F44D8">
        <w:rPr>
          <w:rFonts w:ascii="Times New Roman" w:eastAsia="Times New Roman" w:hAnsi="Times New Roman" w:cs="Times New Roman"/>
          <w:position w:val="-24"/>
          <w:sz w:val="20"/>
          <w:szCs w:val="24"/>
          <w:lang w:val="ro-RO"/>
        </w:rPr>
        <w:object w:dxaOrig="4920" w:dyaOrig="620" w14:anchorId="5AF151DF">
          <v:shape id="_x0000_i1069" type="#_x0000_t75" style="width:246pt;height:30.6pt" o:ole="">
            <v:imagedata r:id="rId70" o:title=""/>
          </v:shape>
          <o:OLEObject Type="Embed" ProgID="Equation.DSMT4" ShapeID="_x0000_i1069" DrawAspect="Content" ObjectID="_1791983894" r:id="rId71"/>
        </w:object>
      </w:r>
    </w:p>
    <w:p w14:paraId="281C4219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sz w:val="20"/>
          <w:szCs w:val="24"/>
          <w:lang w:val="ro-RO"/>
        </w:rPr>
      </w:pPr>
    </w:p>
    <w:p w14:paraId="5F2089C7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sz w:val="20"/>
          <w:szCs w:val="24"/>
          <w:lang w:val="ro-RO"/>
        </w:rPr>
      </w:pPr>
    </w:p>
    <w:p w14:paraId="7E52892E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sz w:val="20"/>
          <w:szCs w:val="24"/>
          <w:lang w:val="ro-RO"/>
        </w:rPr>
      </w:pPr>
    </w:p>
    <w:p w14:paraId="3F65AD83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sz w:val="20"/>
          <w:szCs w:val="24"/>
          <w:lang w:val="ro-RO"/>
        </w:rPr>
      </w:pPr>
      <w:r w:rsidRPr="007F44D8">
        <w:rPr>
          <w:rFonts w:ascii="Times New Roman" w:eastAsia="Times New Roman" w:hAnsi="Times New Roman" w:cs="Times New Roman"/>
          <w:szCs w:val="24"/>
          <w:lang w:val="ro-RO"/>
        </w:rPr>
        <w:t>Probabilitatea  de  a  obţine  2  bile  albe  este</w:t>
      </w:r>
    </w:p>
    <w:p w14:paraId="3ABE418C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sz w:val="20"/>
          <w:szCs w:val="24"/>
          <w:lang w:val="ro-RO"/>
        </w:rPr>
      </w:pPr>
      <w:r w:rsidRPr="007F44D8">
        <w:rPr>
          <w:rFonts w:ascii="Times New Roman" w:eastAsia="Times New Roman" w:hAnsi="Times New Roman" w:cs="Times New Roman"/>
          <w:position w:val="-60"/>
          <w:sz w:val="20"/>
          <w:szCs w:val="24"/>
          <w:lang w:val="ro-RO"/>
        </w:rPr>
        <w:object w:dxaOrig="5760" w:dyaOrig="1380" w14:anchorId="76DEB1C6">
          <v:shape id="_x0000_i1070" type="#_x0000_t75" style="width:263.4pt;height:63pt" o:ole="">
            <v:imagedata r:id="rId72" o:title=""/>
          </v:shape>
          <o:OLEObject Type="Embed" ProgID="Equation.DSMT4" ShapeID="_x0000_i1070" DrawAspect="Content" ObjectID="_1791983895" r:id="rId73"/>
        </w:object>
      </w:r>
    </w:p>
    <w:p w14:paraId="2FE57239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szCs w:val="24"/>
          <w:lang w:val="ro-RO"/>
        </w:rPr>
      </w:pPr>
      <w:r w:rsidRPr="007F44D8">
        <w:rPr>
          <w:rFonts w:ascii="Times New Roman" w:eastAsia="Times New Roman" w:hAnsi="Times New Roman" w:cs="Times New Roman"/>
          <w:szCs w:val="24"/>
          <w:lang w:val="ro-RO"/>
        </w:rPr>
        <w:t xml:space="preserve">Tabloul  de  distribuţie  al  variabilei  aleatoare  </w:t>
      </w:r>
      <w:r w:rsidRPr="007F44D8">
        <w:rPr>
          <w:rFonts w:ascii="Times New Roman" w:eastAsia="Times New Roman" w:hAnsi="Times New Roman" w:cs="Times New Roman"/>
          <w:position w:val="-10"/>
          <w:szCs w:val="24"/>
          <w:lang w:val="ro-RO"/>
        </w:rPr>
        <w:object w:dxaOrig="200" w:dyaOrig="260" w14:anchorId="5856E9FF">
          <v:shape id="_x0000_i1071" type="#_x0000_t75" style="width:9.6pt;height:12.6pt" o:ole="">
            <v:imagedata r:id="rId74" o:title=""/>
          </v:shape>
          <o:OLEObject Type="Embed" ProgID="Equation.DSMT4" ShapeID="_x0000_i1071" DrawAspect="Content" ObjectID="_1791983896" r:id="rId75"/>
        </w:object>
      </w:r>
      <w:r w:rsidRPr="007F44D8">
        <w:rPr>
          <w:rFonts w:ascii="Times New Roman" w:eastAsia="Times New Roman" w:hAnsi="Times New Roman" w:cs="Times New Roman"/>
          <w:szCs w:val="24"/>
          <w:lang w:val="ro-RO"/>
        </w:rPr>
        <w:t xml:space="preserve">,  este :   </w:t>
      </w:r>
      <w:r w:rsidRPr="007F44D8">
        <w:rPr>
          <w:rFonts w:ascii="Times New Roman" w:eastAsia="Times New Roman" w:hAnsi="Times New Roman" w:cs="Times New Roman"/>
          <w:position w:val="-46"/>
          <w:szCs w:val="24"/>
          <w:lang w:val="ro-RO"/>
        </w:rPr>
        <w:object w:dxaOrig="1820" w:dyaOrig="1040" w14:anchorId="195BB93A">
          <v:shape id="_x0000_i1072" type="#_x0000_t75" style="width:90.6pt;height:51.6pt" o:ole="">
            <v:imagedata r:id="rId76" o:title=""/>
          </v:shape>
          <o:OLEObject Type="Embed" ProgID="Equation.DSMT4" ShapeID="_x0000_i1072" DrawAspect="Content" ObjectID="_1791983897" r:id="rId77"/>
        </w:object>
      </w:r>
    </w:p>
    <w:p w14:paraId="105BD0CC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0"/>
          <w:szCs w:val="24"/>
          <w:lang w:val="ro-RO"/>
        </w:rPr>
      </w:pPr>
      <w:r w:rsidRPr="007F44D8">
        <w:rPr>
          <w:rFonts w:ascii="Times New Roman" w:eastAsia="Times New Roman" w:hAnsi="Times New Roman" w:cs="Times New Roman"/>
          <w:b/>
          <w:bCs/>
          <w:sz w:val="24"/>
          <w:szCs w:val="24"/>
          <w:lang w:val="ro-RO"/>
        </w:rPr>
        <w:t xml:space="preserve">3).  </w:t>
      </w:r>
      <w:r w:rsidRPr="007F44D8">
        <w:rPr>
          <w:rFonts w:ascii="Times New Roman" w:eastAsia="Times New Roman" w:hAnsi="Times New Roman" w:cs="Times New Roman"/>
          <w:b/>
          <w:bCs/>
          <w:i/>
          <w:iCs/>
          <w:sz w:val="20"/>
          <w:szCs w:val="24"/>
          <w:lang w:val="ro-RO"/>
        </w:rPr>
        <w:t>Se  consideră  3  bile  de  culori  diferite  care  se  repartizează  la  întâmplare  în  3  urne.</w:t>
      </w:r>
    </w:p>
    <w:p w14:paraId="2D65DEA7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0"/>
          <w:szCs w:val="24"/>
          <w:lang w:val="ro-RO"/>
        </w:rPr>
      </w:pPr>
      <w:r w:rsidRPr="007F44D8">
        <w:rPr>
          <w:rFonts w:ascii="Times New Roman" w:eastAsia="Times New Roman" w:hAnsi="Times New Roman" w:cs="Times New Roman"/>
          <w:b/>
          <w:bCs/>
          <w:i/>
          <w:iCs/>
          <w:sz w:val="20"/>
          <w:szCs w:val="24"/>
          <w:lang w:val="ro-RO"/>
        </w:rPr>
        <w:t xml:space="preserve">       </w:t>
      </w:r>
      <w:r w:rsidRPr="007F44D8">
        <w:rPr>
          <w:rFonts w:ascii="Times New Roman" w:eastAsia="Times New Roman" w:hAnsi="Times New Roman" w:cs="Times New Roman"/>
          <w:b/>
          <w:bCs/>
          <w:i/>
          <w:iCs/>
          <w:position w:val="-10"/>
          <w:sz w:val="20"/>
          <w:szCs w:val="24"/>
          <w:lang w:val="ro-RO"/>
        </w:rPr>
        <w:object w:dxaOrig="320" w:dyaOrig="320" w14:anchorId="6EDD9486">
          <v:shape id="_x0000_i1073" type="#_x0000_t75" style="width:15.6pt;height:15.6pt" o:ole="">
            <v:imagedata r:id="rId78" o:title=""/>
          </v:shape>
          <o:OLEObject Type="Embed" ProgID="Equation.DSMT4" ShapeID="_x0000_i1073" DrawAspect="Content" ObjectID="_1791983898" r:id="rId79"/>
        </w:object>
      </w:r>
      <w:r w:rsidRPr="007F44D8">
        <w:rPr>
          <w:rFonts w:ascii="Times New Roman" w:eastAsia="Times New Roman" w:hAnsi="Times New Roman" w:cs="Times New Roman"/>
          <w:b/>
          <w:bCs/>
          <w:i/>
          <w:iCs/>
          <w:sz w:val="20"/>
          <w:szCs w:val="24"/>
          <w:lang w:val="ro-RO"/>
        </w:rPr>
        <w:t>Care  este  probabilitatea  ca  două  urne  să  fie  ocupate ?</w:t>
      </w:r>
    </w:p>
    <w:p w14:paraId="381B7D84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0"/>
          <w:szCs w:val="24"/>
          <w:lang w:val="ro-RO"/>
        </w:rPr>
      </w:pPr>
      <w:r w:rsidRPr="007F44D8">
        <w:rPr>
          <w:rFonts w:ascii="Times New Roman" w:eastAsia="Times New Roman" w:hAnsi="Times New Roman" w:cs="Times New Roman"/>
          <w:b/>
          <w:bCs/>
          <w:i/>
          <w:iCs/>
          <w:sz w:val="20"/>
          <w:szCs w:val="24"/>
          <w:lang w:val="ro-RO"/>
        </w:rPr>
        <w:t xml:space="preserve">       </w:t>
      </w:r>
      <w:r w:rsidRPr="007F44D8">
        <w:rPr>
          <w:rFonts w:ascii="Times New Roman" w:eastAsia="Times New Roman" w:hAnsi="Times New Roman" w:cs="Times New Roman"/>
          <w:b/>
          <w:bCs/>
          <w:i/>
          <w:iCs/>
          <w:position w:val="-10"/>
          <w:sz w:val="20"/>
          <w:szCs w:val="24"/>
          <w:lang w:val="ro-RO"/>
        </w:rPr>
        <w:object w:dxaOrig="320" w:dyaOrig="320" w14:anchorId="4597CA32">
          <v:shape id="_x0000_i1074" type="#_x0000_t75" style="width:15.6pt;height:15.6pt" o:ole="">
            <v:imagedata r:id="rId80" o:title=""/>
          </v:shape>
          <o:OLEObject Type="Embed" ProgID="Equation.DSMT4" ShapeID="_x0000_i1074" DrawAspect="Content" ObjectID="_1791983899" r:id="rId81"/>
        </w:object>
      </w:r>
      <w:r w:rsidRPr="007F44D8">
        <w:rPr>
          <w:rFonts w:ascii="Times New Roman" w:eastAsia="Times New Roman" w:hAnsi="Times New Roman" w:cs="Times New Roman"/>
          <w:b/>
          <w:bCs/>
          <w:i/>
          <w:iCs/>
          <w:sz w:val="20"/>
          <w:szCs w:val="24"/>
          <w:lang w:val="ro-RO"/>
        </w:rPr>
        <w:t>Dar   trei  ?</w:t>
      </w:r>
    </w:p>
    <w:p w14:paraId="11AB0A6C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0"/>
          <w:szCs w:val="24"/>
          <w:lang w:val="ro-RO"/>
        </w:rPr>
      </w:pPr>
      <w:r w:rsidRPr="007F44D8">
        <w:rPr>
          <w:rFonts w:ascii="Times New Roman" w:eastAsia="Times New Roman" w:hAnsi="Times New Roman" w:cs="Times New Roman"/>
          <w:b/>
          <w:bCs/>
          <w:i/>
          <w:iCs/>
          <w:sz w:val="20"/>
          <w:szCs w:val="24"/>
          <w:lang w:val="ro-RO"/>
        </w:rPr>
        <w:t xml:space="preserve">       </w:t>
      </w:r>
      <w:r w:rsidRPr="007F44D8">
        <w:rPr>
          <w:rFonts w:ascii="Times New Roman" w:eastAsia="Times New Roman" w:hAnsi="Times New Roman" w:cs="Times New Roman"/>
          <w:b/>
          <w:bCs/>
          <w:i/>
          <w:iCs/>
          <w:position w:val="-10"/>
          <w:sz w:val="20"/>
          <w:szCs w:val="24"/>
          <w:lang w:val="ro-RO"/>
        </w:rPr>
        <w:object w:dxaOrig="320" w:dyaOrig="320" w14:anchorId="6B34C132">
          <v:shape id="_x0000_i1075" type="#_x0000_t75" style="width:15.6pt;height:15.6pt" o:ole="">
            <v:imagedata r:id="rId82" o:title=""/>
          </v:shape>
          <o:OLEObject Type="Embed" ProgID="Equation.DSMT4" ShapeID="_x0000_i1075" DrawAspect="Content" ObjectID="_1791983900" r:id="rId83"/>
        </w:object>
      </w:r>
      <w:r w:rsidRPr="007F44D8">
        <w:rPr>
          <w:rFonts w:ascii="Times New Roman" w:eastAsia="Times New Roman" w:hAnsi="Times New Roman" w:cs="Times New Roman"/>
          <w:b/>
          <w:bCs/>
          <w:i/>
          <w:iCs/>
          <w:sz w:val="20"/>
          <w:szCs w:val="24"/>
          <w:lang w:val="ro-RO"/>
        </w:rPr>
        <w:t xml:space="preserve"> Care  este  probabilitatea   ca  urna  </w:t>
      </w:r>
      <w:r w:rsidRPr="007F44D8">
        <w:rPr>
          <w:rFonts w:ascii="Times New Roman" w:eastAsia="Times New Roman" w:hAnsi="Times New Roman" w:cs="Times New Roman"/>
          <w:b/>
          <w:bCs/>
          <w:i/>
          <w:iCs/>
          <w:position w:val="-6"/>
          <w:sz w:val="20"/>
          <w:szCs w:val="24"/>
          <w:lang w:val="ro-RO"/>
        </w:rPr>
        <w:object w:dxaOrig="260" w:dyaOrig="279" w14:anchorId="61E47D9E">
          <v:shape id="_x0000_i1076" type="#_x0000_t75" style="width:12.6pt;height:14.4pt" o:ole="">
            <v:imagedata r:id="rId84" o:title=""/>
          </v:shape>
          <o:OLEObject Type="Embed" ProgID="Equation.DSMT4" ShapeID="_x0000_i1076" DrawAspect="Content" ObjectID="_1791983901" r:id="rId85"/>
        </w:object>
      </w:r>
      <w:r w:rsidRPr="007F44D8">
        <w:rPr>
          <w:rFonts w:ascii="Times New Roman" w:eastAsia="Times New Roman" w:hAnsi="Times New Roman" w:cs="Times New Roman"/>
          <w:b/>
          <w:bCs/>
          <w:i/>
          <w:iCs/>
          <w:sz w:val="20"/>
          <w:szCs w:val="24"/>
          <w:lang w:val="ro-RO"/>
        </w:rPr>
        <w:t xml:space="preserve"> să  conţină  3  bile ?</w:t>
      </w:r>
    </w:p>
    <w:p w14:paraId="69BB8010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u w:val="single"/>
          <w:lang w:val="ro-RO"/>
        </w:rPr>
      </w:pPr>
      <w:r w:rsidRPr="007F44D8">
        <w:rPr>
          <w:rFonts w:ascii="Times New Roman" w:eastAsia="Times New Roman" w:hAnsi="Times New Roman" w:cs="Times New Roman"/>
          <w:b/>
          <w:bCs/>
          <w:i/>
          <w:iCs/>
          <w:sz w:val="20"/>
          <w:szCs w:val="24"/>
          <w:lang w:val="ro-RO"/>
        </w:rPr>
        <w:t xml:space="preserve">                                                                               </w:t>
      </w:r>
      <w:r w:rsidRPr="007F44D8">
        <w:rPr>
          <w:rFonts w:ascii="Times New Roman" w:eastAsia="Times New Roman" w:hAnsi="Times New Roman" w:cs="Times New Roman"/>
          <w:i/>
          <w:iCs/>
          <w:sz w:val="24"/>
          <w:szCs w:val="24"/>
          <w:u w:val="single"/>
          <w:lang w:val="ro-RO"/>
        </w:rPr>
        <w:t>Răspuns</w:t>
      </w:r>
    </w:p>
    <w:p w14:paraId="592CD3CE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ro-RO"/>
        </w:rPr>
      </w:pPr>
      <w:r w:rsidRPr="007F44D8">
        <w:rPr>
          <w:rFonts w:ascii="Times New Roman" w:eastAsia="Times New Roman" w:hAnsi="Times New Roman" w:cs="Times New Roman"/>
          <w:sz w:val="24"/>
          <w:szCs w:val="24"/>
          <w:lang w:val="ro-RO"/>
        </w:rPr>
        <w:t xml:space="preserve">Pentru  a  distinge  cele  trei  bile  de  culori  diferite  le  vom  nota  cu  literele  </w:t>
      </w:r>
      <w:r w:rsidRPr="007F44D8">
        <w:rPr>
          <w:rFonts w:ascii="Times New Roman" w:eastAsia="Times New Roman" w:hAnsi="Times New Roman" w:cs="Times New Roman"/>
          <w:position w:val="-10"/>
          <w:sz w:val="24"/>
          <w:szCs w:val="24"/>
          <w:lang w:val="ro-RO"/>
        </w:rPr>
        <w:object w:dxaOrig="600" w:dyaOrig="320" w14:anchorId="15B40A51">
          <v:shape id="_x0000_i1077" type="#_x0000_t75" style="width:30pt;height:15.6pt" o:ole="">
            <v:imagedata r:id="rId86" o:title=""/>
          </v:shape>
          <o:OLEObject Type="Embed" ProgID="Equation.DSMT4" ShapeID="_x0000_i1077" DrawAspect="Content" ObjectID="_1791983902" r:id="rId87"/>
        </w:object>
      </w:r>
      <w:r w:rsidRPr="007F44D8">
        <w:rPr>
          <w:rFonts w:ascii="Times New Roman" w:eastAsia="Times New Roman" w:hAnsi="Times New Roman" w:cs="Times New Roman"/>
          <w:sz w:val="24"/>
          <w:szCs w:val="24"/>
          <w:lang w:val="ro-RO"/>
        </w:rPr>
        <w:t>.</w:t>
      </w:r>
    </w:p>
    <w:p w14:paraId="27C6788E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szCs w:val="24"/>
          <w:lang w:val="ro-RO"/>
        </w:rPr>
      </w:pPr>
      <w:r w:rsidRPr="007F44D8">
        <w:rPr>
          <w:rFonts w:ascii="Times New Roman" w:eastAsia="Times New Roman" w:hAnsi="Times New Roman" w:cs="Times New Roman"/>
          <w:szCs w:val="24"/>
          <w:lang w:val="ro-RO"/>
        </w:rPr>
        <w:t>Formăm  mulţimea  rezultatelor  posibile  ale  experienţei :</w:t>
      </w:r>
    </w:p>
    <w:p w14:paraId="040B9696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szCs w:val="24"/>
          <w:lang w:val="ro-RO"/>
        </w:rPr>
      </w:pPr>
      <w:r w:rsidRPr="007F44D8">
        <w:rPr>
          <w:rFonts w:ascii="Times New Roman" w:eastAsia="Times New Roman" w:hAnsi="Times New Roman" w:cs="Times New Roman"/>
          <w:szCs w:val="24"/>
          <w:lang w:val="ro-RO"/>
        </w:rPr>
        <w:t xml:space="preserve">Experienţa  conduce  la   27  cazuri   egal  posibile: </w:t>
      </w:r>
      <w:r w:rsidRPr="007F44D8">
        <w:rPr>
          <w:rFonts w:ascii="Times New Roman" w:eastAsia="Times New Roman" w:hAnsi="Times New Roman" w:cs="Times New Roman"/>
          <w:position w:val="-14"/>
          <w:szCs w:val="24"/>
          <w:lang w:val="ro-RO"/>
        </w:rPr>
        <w:object w:dxaOrig="6900" w:dyaOrig="400" w14:anchorId="36FC78D4">
          <v:shape id="_x0000_i1078" type="#_x0000_t75" style="width:372.6pt;height:20.4pt" o:ole="">
            <v:imagedata r:id="rId88" o:title=""/>
          </v:shape>
          <o:OLEObject Type="Embed" ProgID="Equation.DSMT4" ShapeID="_x0000_i1078" DrawAspect="Content" ObjectID="_1791983903" r:id="rId89"/>
        </w:object>
      </w:r>
      <w:r w:rsidRPr="007F44D8">
        <w:rPr>
          <w:rFonts w:ascii="Times New Roman" w:eastAsia="Times New Roman" w:hAnsi="Times New Roman" w:cs="Times New Roman"/>
          <w:szCs w:val="24"/>
          <w:lang w:val="ro-RO"/>
        </w:rPr>
        <w:t xml:space="preserve"> care  au  aceiaşi  probabilitate  de  realizare  </w:t>
      </w:r>
      <w:r w:rsidRPr="007F44D8">
        <w:rPr>
          <w:rFonts w:ascii="Times New Roman" w:eastAsia="Times New Roman" w:hAnsi="Times New Roman" w:cs="Times New Roman"/>
          <w:position w:val="-24"/>
          <w:szCs w:val="24"/>
          <w:lang w:val="ro-RO"/>
        </w:rPr>
        <w:object w:dxaOrig="420" w:dyaOrig="620" w14:anchorId="0EB427B9">
          <v:shape id="_x0000_i1079" type="#_x0000_t75" style="width:21pt;height:30.6pt" o:ole="">
            <v:imagedata r:id="rId90" o:title=""/>
          </v:shape>
          <o:OLEObject Type="Embed" ProgID="Equation.DSMT4" ShapeID="_x0000_i1079" DrawAspect="Content" ObjectID="_1791983904" r:id="rId91"/>
        </w:object>
      </w:r>
    </w:p>
    <w:p w14:paraId="4B9CB868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szCs w:val="24"/>
          <w:lang w:val="ro-RO"/>
        </w:rPr>
      </w:pPr>
      <w:r w:rsidRPr="007F44D8">
        <w:rPr>
          <w:rFonts w:ascii="Times New Roman" w:eastAsia="Times New Roman" w:hAnsi="Times New Roman" w:cs="Times New Roman"/>
          <w:szCs w:val="24"/>
          <w:lang w:val="ro-RO"/>
        </w:rPr>
        <w:t>Vezi  tabelul  de  mai  jos  cu  repartiţia  celor  3  bile  a,b,c  în  3  urne :</w:t>
      </w:r>
    </w:p>
    <w:p w14:paraId="565B454C" w14:textId="77777777" w:rsidR="007F44D8" w:rsidRPr="007F44D8" w:rsidRDefault="00000000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szCs w:val="24"/>
          <w:lang w:val="ro-RO"/>
        </w:rPr>
      </w:pPr>
      <w:r>
        <w:rPr>
          <w:rFonts w:ascii="Times New Roman" w:eastAsia="Times New Roman" w:hAnsi="Times New Roman" w:cs="Times New Roman"/>
          <w:noProof/>
          <w:sz w:val="20"/>
          <w:szCs w:val="24"/>
          <w:lang w:val="en-US"/>
        </w:rPr>
        <w:lastRenderedPageBreak/>
        <w:object w:dxaOrig="1440" w:dyaOrig="1440" w14:anchorId="30649B5B">
          <v:shape id="_x0000_s1035" type="#_x0000_t75" style="position:absolute;margin-left:0;margin-top:-36pt;width:42pt;height:159.75pt;z-index:251665408">
            <v:imagedata r:id="rId92" o:title=""/>
            <w10:wrap type="square" side="right"/>
          </v:shape>
          <o:OLEObject Type="Embed" ProgID="Equation.DSMT4" ShapeID="_x0000_s1035" DrawAspect="Content" ObjectID="_1791983944" r:id="rId93"/>
        </w:object>
      </w:r>
      <w:r w:rsidR="007F44D8" w:rsidRPr="007F44D8">
        <w:rPr>
          <w:rFonts w:ascii="Times New Roman" w:eastAsia="Times New Roman" w:hAnsi="Times New Roman" w:cs="Times New Roman"/>
          <w:position w:val="-176"/>
          <w:szCs w:val="24"/>
          <w:lang w:val="ro-RO"/>
        </w:rPr>
        <w:object w:dxaOrig="7640" w:dyaOrig="3640" w14:anchorId="1EA8BFE9">
          <v:shape id="_x0000_i1081" type="#_x0000_t75" style="width:445.2pt;height:208.8pt" o:ole="">
            <v:imagedata r:id="rId94" o:title=""/>
          </v:shape>
          <o:OLEObject Type="Embed" ProgID="Equation.DSMT4" ShapeID="_x0000_i1081" DrawAspect="Content" ObjectID="_1791983905" r:id="rId95"/>
        </w:object>
      </w:r>
    </w:p>
    <w:p w14:paraId="067E5472" w14:textId="77777777" w:rsidR="007F44D8" w:rsidRPr="007F44D8" w:rsidRDefault="007F44D8" w:rsidP="007F44D8">
      <w:pPr>
        <w:tabs>
          <w:tab w:val="num" w:pos="720"/>
        </w:tabs>
        <w:spacing w:after="0" w:line="240" w:lineRule="auto"/>
        <w:ind w:left="360"/>
        <w:rPr>
          <w:rFonts w:ascii="Times New Roman" w:eastAsia="Times New Roman" w:hAnsi="Times New Roman" w:cs="Times New Roman"/>
          <w:szCs w:val="24"/>
          <w:lang w:val="ro-RO"/>
        </w:rPr>
      </w:pPr>
      <w:r w:rsidRPr="007F44D8">
        <w:rPr>
          <w:rFonts w:ascii="Times New Roman" w:eastAsia="Times New Roman" w:hAnsi="Times New Roman" w:cs="Times New Roman"/>
          <w:position w:val="-10"/>
          <w:szCs w:val="24"/>
          <w:lang w:val="ro-RO"/>
        </w:rPr>
        <w:object w:dxaOrig="320" w:dyaOrig="320" w14:anchorId="4AD71CEB">
          <v:shape id="_x0000_i1082" type="#_x0000_t75" style="width:15.6pt;height:15.6pt" o:ole="" o:bullet="t">
            <v:imagedata r:id="rId96" o:title=""/>
          </v:shape>
          <o:OLEObject Type="Embed" ProgID="Equation.DSMT4" ShapeID="_x0000_i1082" DrawAspect="Content" ObjectID="_1791983906" r:id="rId97"/>
        </w:object>
      </w:r>
      <w:r w:rsidRPr="007F44D8">
        <w:rPr>
          <w:rFonts w:ascii="Times New Roman" w:eastAsia="Times New Roman" w:hAnsi="Times New Roman" w:cs="Times New Roman"/>
          <w:position w:val="-10"/>
          <w:szCs w:val="24"/>
          <w:lang w:val="ro-RO"/>
        </w:rPr>
        <w:object w:dxaOrig="320" w:dyaOrig="320" w14:anchorId="397D43F4">
          <v:shape id="_x0000_i1083" type="#_x0000_t75" style="width:15.6pt;height:15.6pt" o:ole="">
            <v:imagedata r:id="rId98" o:title=""/>
          </v:shape>
          <o:OLEObject Type="Embed" ProgID="Equation.DSMT4" ShapeID="_x0000_i1083" DrawAspect="Content" ObjectID="_1791983907" r:id="rId99"/>
        </w:object>
      </w:r>
      <w:r w:rsidRPr="007F44D8">
        <w:rPr>
          <w:rFonts w:ascii="Times New Roman" w:eastAsia="Times New Roman" w:hAnsi="Times New Roman" w:cs="Times New Roman"/>
          <w:szCs w:val="24"/>
          <w:lang w:val="ro-RO"/>
        </w:rPr>
        <w:tab/>
        <w:t xml:space="preserve">Să  notăm  cu  </w:t>
      </w:r>
      <w:r w:rsidRPr="007F44D8">
        <w:rPr>
          <w:rFonts w:ascii="Times New Roman" w:eastAsia="Times New Roman" w:hAnsi="Times New Roman" w:cs="Times New Roman"/>
          <w:position w:val="-10"/>
          <w:szCs w:val="24"/>
          <w:lang w:val="ro-RO"/>
        </w:rPr>
        <w:object w:dxaOrig="200" w:dyaOrig="320" w14:anchorId="15A4C6A7">
          <v:shape id="_x0000_i1084" type="#_x0000_t75" style="width:12.6pt;height:21pt" o:ole="">
            <v:imagedata r:id="rId100" o:title=""/>
          </v:shape>
          <o:OLEObject Type="Embed" ProgID="Equation.DSMT4" ShapeID="_x0000_i1084" DrawAspect="Content" ObjectID="_1791983908" r:id="rId101"/>
        </w:object>
      </w:r>
      <w:r w:rsidRPr="007F44D8">
        <w:rPr>
          <w:rFonts w:ascii="Times New Roman" w:eastAsia="Times New Roman" w:hAnsi="Times New Roman" w:cs="Times New Roman"/>
          <w:szCs w:val="24"/>
          <w:lang w:val="ro-RO"/>
        </w:rPr>
        <w:t xml:space="preserve"> variabila  aleatoare  </w:t>
      </w:r>
      <w:r w:rsidRPr="007F44D8">
        <w:rPr>
          <w:rFonts w:ascii="Times New Roman" w:eastAsia="Times New Roman" w:hAnsi="Times New Roman" w:cs="Times New Roman"/>
          <w:position w:val="-10"/>
          <w:szCs w:val="24"/>
          <w:lang w:val="ro-RO"/>
        </w:rPr>
        <w:object w:dxaOrig="2860" w:dyaOrig="320" w14:anchorId="6D65B46E">
          <v:shape id="_x0000_i1085" type="#_x0000_t75" style="width:143.4pt;height:15.6pt" o:ole="">
            <v:imagedata r:id="rId102" o:title=""/>
          </v:shape>
          <o:OLEObject Type="Embed" ProgID="Equation.DSMT4" ShapeID="_x0000_i1085" DrawAspect="Content" ObjectID="_1791983909" r:id="rId103"/>
        </w:object>
      </w:r>
      <w:r w:rsidRPr="007F44D8">
        <w:rPr>
          <w:rFonts w:ascii="Times New Roman" w:eastAsia="Times New Roman" w:hAnsi="Times New Roman" w:cs="Times New Roman"/>
          <w:szCs w:val="24"/>
          <w:lang w:val="ro-RO"/>
        </w:rPr>
        <w:t xml:space="preserve">.  Aceasta  poate  să  ia  următoarele  valori:  </w:t>
      </w:r>
      <w:r w:rsidRPr="007F44D8">
        <w:rPr>
          <w:rFonts w:ascii="Times New Roman" w:eastAsia="Times New Roman" w:hAnsi="Times New Roman" w:cs="Times New Roman"/>
          <w:position w:val="-10"/>
          <w:szCs w:val="24"/>
          <w:lang w:val="ro-RO"/>
        </w:rPr>
        <w:object w:dxaOrig="540" w:dyaOrig="320" w14:anchorId="71C7CFE7">
          <v:shape id="_x0000_i1086" type="#_x0000_t75" style="width:27pt;height:15.6pt" o:ole="">
            <v:imagedata r:id="rId104" o:title=""/>
          </v:shape>
          <o:OLEObject Type="Embed" ProgID="Equation.DSMT4" ShapeID="_x0000_i1086" DrawAspect="Content" ObjectID="_1791983910" r:id="rId105"/>
        </w:object>
      </w:r>
      <w:r w:rsidRPr="007F44D8">
        <w:rPr>
          <w:rFonts w:ascii="Times New Roman" w:eastAsia="Times New Roman" w:hAnsi="Times New Roman" w:cs="Times New Roman"/>
          <w:szCs w:val="24"/>
          <w:lang w:val="ro-RO"/>
        </w:rPr>
        <w:t xml:space="preserve">.                       </w:t>
      </w:r>
    </w:p>
    <w:p w14:paraId="377A591B" w14:textId="77777777" w:rsidR="007F44D8" w:rsidRPr="007F44D8" w:rsidRDefault="007F44D8" w:rsidP="007F44D8">
      <w:pPr>
        <w:tabs>
          <w:tab w:val="num" w:pos="720"/>
        </w:tabs>
        <w:spacing w:after="0" w:line="240" w:lineRule="auto"/>
        <w:ind w:left="360"/>
        <w:rPr>
          <w:rFonts w:ascii="Times New Roman" w:eastAsia="Times New Roman" w:hAnsi="Times New Roman" w:cs="Times New Roman"/>
          <w:szCs w:val="24"/>
          <w:lang w:val="ro-RO"/>
        </w:rPr>
      </w:pPr>
      <w:r w:rsidRPr="007F44D8">
        <w:rPr>
          <w:rFonts w:ascii="Times New Roman" w:eastAsia="Times New Roman" w:hAnsi="Times New Roman" w:cs="Times New Roman"/>
          <w:position w:val="-14"/>
          <w:szCs w:val="24"/>
          <w:lang w:val="ro-RO"/>
        </w:rPr>
        <w:object w:dxaOrig="5280" w:dyaOrig="400" w14:anchorId="197FB925">
          <v:shape id="_x0000_i1087" type="#_x0000_t75" style="width:4in;height:21.6pt" o:ole="">
            <v:imagedata r:id="rId106" o:title=""/>
          </v:shape>
          <o:OLEObject Type="Embed" ProgID="Equation.DSMT4" ShapeID="_x0000_i1087" DrawAspect="Content" ObjectID="_1791983911" r:id="rId107"/>
        </w:object>
      </w:r>
    </w:p>
    <w:p w14:paraId="6BB9236B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szCs w:val="24"/>
          <w:lang w:val="ro-RO"/>
        </w:rPr>
      </w:pPr>
      <w:r w:rsidRPr="007F44D8">
        <w:rPr>
          <w:rFonts w:ascii="Times New Roman" w:eastAsia="Times New Roman" w:hAnsi="Times New Roman" w:cs="Times New Roman"/>
          <w:szCs w:val="24"/>
          <w:lang w:val="ro-RO"/>
        </w:rPr>
        <w:t>Avem  evenimentele :</w:t>
      </w:r>
    </w:p>
    <w:p w14:paraId="3890AC11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szCs w:val="24"/>
          <w:lang w:val="ro-RO"/>
        </w:rPr>
      </w:pPr>
      <w:r w:rsidRPr="007F44D8">
        <w:rPr>
          <w:rFonts w:ascii="Times New Roman" w:eastAsia="Times New Roman" w:hAnsi="Times New Roman" w:cs="Times New Roman"/>
          <w:position w:val="-168"/>
          <w:szCs w:val="24"/>
          <w:lang w:val="ro-RO"/>
        </w:rPr>
        <w:object w:dxaOrig="10420" w:dyaOrig="3120" w14:anchorId="53EE8D64">
          <v:shape id="_x0000_i1088" type="#_x0000_t75" style="width:520.8pt;height:156pt" o:ole="">
            <v:imagedata r:id="rId108" o:title=""/>
          </v:shape>
          <o:OLEObject Type="Embed" ProgID="Equation.DSMT4" ShapeID="_x0000_i1088" DrawAspect="Content" ObjectID="_1791983912" r:id="rId109"/>
        </w:object>
      </w:r>
    </w:p>
    <w:p w14:paraId="2125ED1B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szCs w:val="24"/>
          <w:lang w:val="ro-RO"/>
        </w:rPr>
      </w:pPr>
      <w:r w:rsidRPr="007F44D8">
        <w:rPr>
          <w:rFonts w:ascii="Times New Roman" w:eastAsia="Times New Roman" w:hAnsi="Times New Roman" w:cs="Times New Roman"/>
          <w:szCs w:val="24"/>
          <w:lang w:val="ro-RO"/>
        </w:rPr>
        <w:lastRenderedPageBreak/>
        <w:t xml:space="preserve">Tabloul  de  distribuţie  al  variabilei  aleatoare  </w:t>
      </w:r>
      <w:r w:rsidRPr="007F44D8">
        <w:rPr>
          <w:rFonts w:ascii="Times New Roman" w:eastAsia="Times New Roman" w:hAnsi="Times New Roman" w:cs="Times New Roman"/>
          <w:position w:val="-10"/>
          <w:szCs w:val="24"/>
          <w:lang w:val="ro-RO"/>
        </w:rPr>
        <w:object w:dxaOrig="200" w:dyaOrig="320" w14:anchorId="01B32414">
          <v:shape id="_x0000_i1089" type="#_x0000_t75" style="width:9.6pt;height:15.6pt" o:ole="">
            <v:imagedata r:id="rId110" o:title=""/>
          </v:shape>
          <o:OLEObject Type="Embed" ProgID="Equation.DSMT4" ShapeID="_x0000_i1089" DrawAspect="Content" ObjectID="_1791983913" r:id="rId111"/>
        </w:object>
      </w:r>
      <w:r w:rsidRPr="007F44D8">
        <w:rPr>
          <w:rFonts w:ascii="Times New Roman" w:eastAsia="Times New Roman" w:hAnsi="Times New Roman" w:cs="Times New Roman"/>
          <w:szCs w:val="24"/>
          <w:lang w:val="ro-RO"/>
        </w:rPr>
        <w:t xml:space="preserve">  este :   </w:t>
      </w:r>
      <w:r w:rsidRPr="007F44D8">
        <w:rPr>
          <w:rFonts w:ascii="Times New Roman" w:eastAsia="Times New Roman" w:hAnsi="Times New Roman" w:cs="Times New Roman"/>
          <w:position w:val="-46"/>
          <w:szCs w:val="24"/>
          <w:lang w:val="ro-RO"/>
        </w:rPr>
        <w:object w:dxaOrig="1500" w:dyaOrig="1040" w14:anchorId="507BB236">
          <v:shape id="_x0000_i1090" type="#_x0000_t75" style="width:75pt;height:51.6pt" o:ole="">
            <v:imagedata r:id="rId112" o:title=""/>
          </v:shape>
          <o:OLEObject Type="Embed" ProgID="Equation.DSMT4" ShapeID="_x0000_i1090" DrawAspect="Content" ObjectID="_1791983914" r:id="rId113"/>
        </w:object>
      </w:r>
    </w:p>
    <w:p w14:paraId="4705F1FC" w14:textId="77777777" w:rsidR="007F44D8" w:rsidRPr="007F44D8" w:rsidRDefault="007F44D8" w:rsidP="007F44D8">
      <w:pPr>
        <w:tabs>
          <w:tab w:val="num" w:pos="720"/>
        </w:tabs>
        <w:spacing w:after="0" w:line="240" w:lineRule="auto"/>
        <w:ind w:left="360"/>
        <w:rPr>
          <w:rFonts w:ascii="Times New Roman" w:eastAsia="Times New Roman" w:hAnsi="Times New Roman" w:cs="Times New Roman"/>
          <w:szCs w:val="24"/>
          <w:lang w:val="ro-RO"/>
        </w:rPr>
      </w:pPr>
      <w:r w:rsidRPr="007F44D8">
        <w:rPr>
          <w:rFonts w:ascii="Times New Roman" w:eastAsia="Times New Roman" w:hAnsi="Times New Roman" w:cs="Times New Roman"/>
          <w:position w:val="-10"/>
          <w:szCs w:val="24"/>
          <w:lang w:val="ro-RO"/>
        </w:rPr>
        <w:object w:dxaOrig="320" w:dyaOrig="320" w14:anchorId="34709C22">
          <v:shape id="_x0000_i1091" type="#_x0000_t75" style="width:15.6pt;height:15.6pt" o:ole="" o:bullet="t">
            <v:imagedata r:id="rId114" o:title=""/>
          </v:shape>
          <o:OLEObject Type="Embed" ProgID="Equation.DSMT4" ShapeID="_x0000_i1091" DrawAspect="Content" ObjectID="_1791983915" r:id="rId115"/>
        </w:object>
      </w:r>
      <w:r w:rsidRPr="007F44D8">
        <w:rPr>
          <w:rFonts w:ascii="Times New Roman" w:eastAsia="Times New Roman" w:hAnsi="Times New Roman" w:cs="Times New Roman"/>
          <w:szCs w:val="24"/>
          <w:lang w:val="ro-RO"/>
        </w:rPr>
        <w:tab/>
        <w:t xml:space="preserve">Deci  probabilitatea  ca  2  urne  să  fie  ocupate  este  de  </w:t>
      </w:r>
      <w:r w:rsidRPr="007F44D8">
        <w:rPr>
          <w:rFonts w:ascii="Times New Roman" w:eastAsia="Times New Roman" w:hAnsi="Times New Roman" w:cs="Times New Roman"/>
          <w:position w:val="-24"/>
          <w:szCs w:val="24"/>
          <w:lang w:val="ro-RO"/>
        </w:rPr>
        <w:object w:dxaOrig="300" w:dyaOrig="620" w14:anchorId="5F229F03">
          <v:shape id="_x0000_i1092" type="#_x0000_t75" style="width:15pt;height:30.6pt" o:ole="">
            <v:imagedata r:id="rId116" o:title=""/>
          </v:shape>
          <o:OLEObject Type="Embed" ProgID="Equation.DSMT4" ShapeID="_x0000_i1092" DrawAspect="Content" ObjectID="_1791983916" r:id="rId117"/>
        </w:object>
      </w:r>
    </w:p>
    <w:p w14:paraId="4A212DD5" w14:textId="77777777" w:rsidR="007F44D8" w:rsidRPr="007F44D8" w:rsidRDefault="007F44D8" w:rsidP="007F44D8">
      <w:pPr>
        <w:tabs>
          <w:tab w:val="num" w:pos="720"/>
        </w:tabs>
        <w:spacing w:after="0" w:line="240" w:lineRule="auto"/>
        <w:ind w:left="360"/>
        <w:rPr>
          <w:rFonts w:ascii="Times New Roman" w:eastAsia="Times New Roman" w:hAnsi="Times New Roman" w:cs="Times New Roman"/>
          <w:szCs w:val="24"/>
          <w:lang w:val="ro-RO"/>
        </w:rPr>
      </w:pPr>
      <w:r w:rsidRPr="007F44D8">
        <w:rPr>
          <w:rFonts w:ascii="Times New Roman" w:eastAsia="Times New Roman" w:hAnsi="Times New Roman" w:cs="Times New Roman"/>
          <w:position w:val="-10"/>
          <w:szCs w:val="24"/>
          <w:lang w:val="ro-RO"/>
        </w:rPr>
        <w:object w:dxaOrig="320" w:dyaOrig="320" w14:anchorId="4E3B2E0D">
          <v:shape id="_x0000_i1093" type="#_x0000_t75" style="width:15.6pt;height:15.6pt" o:ole="">
            <v:imagedata r:id="rId118" o:title=""/>
          </v:shape>
          <o:OLEObject Type="Embed" ProgID="Equation.DSMT4" ShapeID="_x0000_i1093" DrawAspect="Content" ObjectID="_1791983917" r:id="rId119"/>
        </w:object>
      </w:r>
      <w:r w:rsidRPr="007F44D8">
        <w:rPr>
          <w:rFonts w:ascii="Times New Roman" w:eastAsia="Times New Roman" w:hAnsi="Times New Roman" w:cs="Times New Roman"/>
          <w:szCs w:val="24"/>
          <w:lang w:val="ro-RO"/>
        </w:rPr>
        <w:t xml:space="preserve">Probabilitatea  ca  trei  urne  să  fie  ocupate  este  de : </w:t>
      </w:r>
      <w:r w:rsidRPr="007F44D8">
        <w:rPr>
          <w:rFonts w:ascii="Times New Roman" w:eastAsia="Times New Roman" w:hAnsi="Times New Roman" w:cs="Times New Roman"/>
          <w:position w:val="-24"/>
          <w:szCs w:val="24"/>
          <w:lang w:val="ro-RO"/>
        </w:rPr>
        <w:object w:dxaOrig="300" w:dyaOrig="620" w14:anchorId="4F627B25">
          <v:shape id="_x0000_i1094" type="#_x0000_t75" style="width:15pt;height:30.6pt" o:ole="">
            <v:imagedata r:id="rId120" o:title=""/>
          </v:shape>
          <o:OLEObject Type="Embed" ProgID="Equation.DSMT4" ShapeID="_x0000_i1094" DrawAspect="Content" ObjectID="_1791983918" r:id="rId121"/>
        </w:object>
      </w:r>
    </w:p>
    <w:p w14:paraId="75E823AF" w14:textId="77777777" w:rsidR="007F44D8" w:rsidRPr="007F44D8" w:rsidRDefault="007F44D8" w:rsidP="007F44D8">
      <w:pPr>
        <w:tabs>
          <w:tab w:val="num" w:pos="720"/>
        </w:tabs>
        <w:spacing w:after="0" w:line="240" w:lineRule="auto"/>
        <w:ind w:left="360"/>
        <w:rPr>
          <w:rFonts w:ascii="Times New Roman" w:eastAsia="Times New Roman" w:hAnsi="Times New Roman" w:cs="Times New Roman"/>
          <w:szCs w:val="24"/>
          <w:lang w:val="ro-RO"/>
        </w:rPr>
      </w:pPr>
      <w:r w:rsidRPr="007F44D8">
        <w:rPr>
          <w:rFonts w:ascii="Times New Roman" w:eastAsia="Times New Roman" w:hAnsi="Times New Roman" w:cs="Times New Roman"/>
          <w:szCs w:val="24"/>
          <w:lang w:val="ro-RO"/>
        </w:rPr>
        <w:t xml:space="preserve">       </w:t>
      </w:r>
      <w:r w:rsidRPr="007F44D8">
        <w:rPr>
          <w:rFonts w:ascii="Times New Roman" w:eastAsia="Times New Roman" w:hAnsi="Times New Roman" w:cs="Times New Roman"/>
          <w:position w:val="-10"/>
          <w:szCs w:val="24"/>
          <w:lang w:val="ro-RO"/>
        </w:rPr>
        <w:object w:dxaOrig="320" w:dyaOrig="320" w14:anchorId="101B0CCA">
          <v:shape id="_x0000_i1095" type="#_x0000_t75" style="width:15.6pt;height:15.6pt" o:ole="">
            <v:imagedata r:id="rId122" o:title=""/>
          </v:shape>
          <o:OLEObject Type="Embed" ProgID="Equation.DSMT4" ShapeID="_x0000_i1095" DrawAspect="Content" ObjectID="_1791983919" r:id="rId123"/>
        </w:object>
      </w:r>
      <w:r w:rsidRPr="007F44D8">
        <w:rPr>
          <w:rFonts w:ascii="Times New Roman" w:eastAsia="Times New Roman" w:hAnsi="Times New Roman" w:cs="Times New Roman"/>
          <w:szCs w:val="24"/>
          <w:lang w:val="ro-RO"/>
        </w:rPr>
        <w:t xml:space="preserve"> Să  notăm  cu  </w:t>
      </w:r>
      <w:r w:rsidRPr="007F44D8">
        <w:rPr>
          <w:rFonts w:ascii="Times New Roman" w:eastAsia="Times New Roman" w:hAnsi="Times New Roman" w:cs="Times New Roman"/>
          <w:position w:val="-10"/>
          <w:szCs w:val="24"/>
          <w:lang w:val="ro-RO"/>
        </w:rPr>
        <w:object w:dxaOrig="200" w:dyaOrig="260" w14:anchorId="78C66CC2">
          <v:shape id="_x0000_i1096" type="#_x0000_t75" style="width:12.6pt;height:17.4pt" o:ole="">
            <v:imagedata r:id="rId124" o:title=""/>
          </v:shape>
          <o:OLEObject Type="Embed" ProgID="Equation.DSMT4" ShapeID="_x0000_i1096" DrawAspect="Content" ObjectID="_1791983920" r:id="rId125"/>
        </w:object>
      </w:r>
      <w:r w:rsidRPr="007F44D8">
        <w:rPr>
          <w:rFonts w:ascii="Times New Roman" w:eastAsia="Times New Roman" w:hAnsi="Times New Roman" w:cs="Times New Roman"/>
          <w:szCs w:val="24"/>
          <w:lang w:val="ro-RO"/>
        </w:rPr>
        <w:t xml:space="preserve"> variabila  aleatoare  </w:t>
      </w:r>
      <w:r w:rsidRPr="007F44D8">
        <w:rPr>
          <w:rFonts w:ascii="Times New Roman" w:eastAsia="Times New Roman" w:hAnsi="Times New Roman" w:cs="Times New Roman"/>
          <w:position w:val="-12"/>
          <w:szCs w:val="24"/>
          <w:lang w:val="ro-RO"/>
        </w:rPr>
        <w:object w:dxaOrig="3260" w:dyaOrig="360" w14:anchorId="6F474456">
          <v:shape id="_x0000_i1097" type="#_x0000_t75" style="width:162.6pt;height:18pt" o:ole="">
            <v:imagedata r:id="rId126" o:title=""/>
          </v:shape>
          <o:OLEObject Type="Embed" ProgID="Equation.DSMT4" ShapeID="_x0000_i1097" DrawAspect="Content" ObjectID="_1791983921" r:id="rId127"/>
        </w:object>
      </w:r>
      <w:r w:rsidRPr="007F44D8">
        <w:rPr>
          <w:rFonts w:ascii="Times New Roman" w:eastAsia="Times New Roman" w:hAnsi="Times New Roman" w:cs="Times New Roman"/>
          <w:szCs w:val="24"/>
          <w:lang w:val="ro-RO"/>
        </w:rPr>
        <w:t xml:space="preserve">.  Aceasta  poate  să  ia  următoarele  valori:  </w:t>
      </w:r>
      <w:r w:rsidRPr="007F44D8">
        <w:rPr>
          <w:rFonts w:ascii="Times New Roman" w:eastAsia="Times New Roman" w:hAnsi="Times New Roman" w:cs="Times New Roman"/>
          <w:position w:val="-10"/>
          <w:szCs w:val="24"/>
          <w:lang w:val="ro-RO"/>
        </w:rPr>
        <w:object w:dxaOrig="740" w:dyaOrig="320" w14:anchorId="1C158CCF">
          <v:shape id="_x0000_i1098" type="#_x0000_t75" style="width:36.6pt;height:15.6pt" o:ole="">
            <v:imagedata r:id="rId128" o:title=""/>
          </v:shape>
          <o:OLEObject Type="Embed" ProgID="Equation.DSMT4" ShapeID="_x0000_i1098" DrawAspect="Content" ObjectID="_1791983922" r:id="rId129"/>
        </w:object>
      </w:r>
      <w:r w:rsidRPr="007F44D8">
        <w:rPr>
          <w:rFonts w:ascii="Times New Roman" w:eastAsia="Times New Roman" w:hAnsi="Times New Roman" w:cs="Times New Roman"/>
          <w:szCs w:val="24"/>
          <w:lang w:val="ro-RO"/>
        </w:rPr>
        <w:t xml:space="preserve">.                       </w:t>
      </w:r>
    </w:p>
    <w:p w14:paraId="65ADF293" w14:textId="77777777" w:rsidR="007F44D8" w:rsidRPr="007F44D8" w:rsidRDefault="007F44D8" w:rsidP="007F44D8">
      <w:pPr>
        <w:tabs>
          <w:tab w:val="num" w:pos="720"/>
        </w:tabs>
        <w:spacing w:after="0" w:line="240" w:lineRule="auto"/>
        <w:ind w:left="360"/>
        <w:rPr>
          <w:rFonts w:ascii="Times New Roman" w:eastAsia="Times New Roman" w:hAnsi="Times New Roman" w:cs="Times New Roman"/>
          <w:szCs w:val="24"/>
          <w:lang w:val="ro-RO"/>
        </w:rPr>
      </w:pPr>
      <w:r w:rsidRPr="007F44D8">
        <w:rPr>
          <w:rFonts w:ascii="Times New Roman" w:eastAsia="Times New Roman" w:hAnsi="Times New Roman" w:cs="Times New Roman"/>
          <w:position w:val="-14"/>
          <w:szCs w:val="24"/>
          <w:lang w:val="ro-RO"/>
        </w:rPr>
        <w:object w:dxaOrig="5480" w:dyaOrig="400" w14:anchorId="01C79487">
          <v:shape id="_x0000_i1099" type="#_x0000_t75" style="width:298.2pt;height:21.6pt" o:ole="">
            <v:imagedata r:id="rId130" o:title=""/>
          </v:shape>
          <o:OLEObject Type="Embed" ProgID="Equation.DSMT4" ShapeID="_x0000_i1099" DrawAspect="Content" ObjectID="_1791983923" r:id="rId131"/>
        </w:object>
      </w:r>
    </w:p>
    <w:p w14:paraId="5D3FD0EF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szCs w:val="24"/>
          <w:lang w:val="ro-RO"/>
        </w:rPr>
      </w:pPr>
      <w:r w:rsidRPr="007F44D8">
        <w:rPr>
          <w:rFonts w:ascii="Times New Roman" w:eastAsia="Times New Roman" w:hAnsi="Times New Roman" w:cs="Times New Roman"/>
          <w:szCs w:val="24"/>
          <w:lang w:val="ro-RO"/>
        </w:rPr>
        <w:t>Avem  evenimentele :</w:t>
      </w:r>
    </w:p>
    <w:p w14:paraId="743F515D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szCs w:val="24"/>
          <w:lang w:val="ro-RO"/>
        </w:rPr>
      </w:pPr>
      <w:r w:rsidRPr="007F44D8">
        <w:rPr>
          <w:rFonts w:ascii="Times New Roman" w:eastAsia="Times New Roman" w:hAnsi="Times New Roman" w:cs="Times New Roman"/>
          <w:position w:val="-48"/>
          <w:szCs w:val="24"/>
          <w:lang w:val="ro-RO"/>
        </w:rPr>
        <w:object w:dxaOrig="9700" w:dyaOrig="1080" w14:anchorId="6099C2C7">
          <v:shape id="_x0000_i1100" type="#_x0000_t75" style="width:7in;height:56.4pt" o:ole="">
            <v:imagedata r:id="rId132" o:title=""/>
          </v:shape>
          <o:OLEObject Type="Embed" ProgID="Equation.DSMT4" ShapeID="_x0000_i1100" DrawAspect="Content" ObjectID="_1791983924" r:id="rId133"/>
        </w:object>
      </w:r>
    </w:p>
    <w:p w14:paraId="3C21563F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szCs w:val="24"/>
          <w:lang w:val="ro-RO"/>
        </w:rPr>
      </w:pPr>
      <w:r w:rsidRPr="007F44D8">
        <w:rPr>
          <w:rFonts w:ascii="Times New Roman" w:eastAsia="Times New Roman" w:hAnsi="Times New Roman" w:cs="Times New Roman"/>
          <w:position w:val="-48"/>
          <w:szCs w:val="24"/>
          <w:lang w:val="ro-RO"/>
        </w:rPr>
        <w:object w:dxaOrig="10920" w:dyaOrig="1080" w14:anchorId="05D22DEE">
          <v:shape id="_x0000_i1101" type="#_x0000_t75" style="width:522.6pt;height:50.4pt" o:ole="">
            <v:imagedata r:id="rId134" o:title=""/>
          </v:shape>
          <o:OLEObject Type="Embed" ProgID="Equation.DSMT4" ShapeID="_x0000_i1101" DrawAspect="Content" ObjectID="_1791983925" r:id="rId135"/>
        </w:object>
      </w:r>
      <w:r w:rsidRPr="007F44D8">
        <w:rPr>
          <w:rFonts w:ascii="Times New Roman" w:eastAsia="Times New Roman" w:hAnsi="Times New Roman" w:cs="Times New Roman"/>
          <w:position w:val="-28"/>
          <w:szCs w:val="24"/>
          <w:lang w:val="ro-RO"/>
        </w:rPr>
        <w:object w:dxaOrig="9720" w:dyaOrig="680" w14:anchorId="6B38C193">
          <v:shape id="_x0000_i1102" type="#_x0000_t75" style="width:486pt;height:33.6pt" o:ole="">
            <v:imagedata r:id="rId136" o:title=""/>
          </v:shape>
          <o:OLEObject Type="Embed" ProgID="Equation.DSMT4" ShapeID="_x0000_i1102" DrawAspect="Content" ObjectID="_1791983926" r:id="rId137"/>
        </w:object>
      </w:r>
    </w:p>
    <w:p w14:paraId="65F6734B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szCs w:val="24"/>
          <w:lang w:val="ro-RO"/>
        </w:rPr>
      </w:pPr>
      <w:r w:rsidRPr="007F44D8">
        <w:rPr>
          <w:rFonts w:ascii="Times New Roman" w:eastAsia="Times New Roman" w:hAnsi="Times New Roman" w:cs="Times New Roman"/>
          <w:position w:val="-24"/>
          <w:szCs w:val="24"/>
          <w:lang w:val="ro-RO"/>
        </w:rPr>
        <w:object w:dxaOrig="4300" w:dyaOrig="620" w14:anchorId="7B67147E">
          <v:shape id="_x0000_i1103" type="#_x0000_t75" style="width:215.4pt;height:30.6pt" o:ole="">
            <v:imagedata r:id="rId138" o:title=""/>
          </v:shape>
          <o:OLEObject Type="Embed" ProgID="Equation.DSMT4" ShapeID="_x0000_i1103" DrawAspect="Content" ObjectID="_1791983927" r:id="rId139"/>
        </w:object>
      </w:r>
      <w:r w:rsidRPr="007F44D8">
        <w:rPr>
          <w:rFonts w:ascii="Times New Roman" w:eastAsia="Times New Roman" w:hAnsi="Times New Roman" w:cs="Times New Roman"/>
          <w:szCs w:val="24"/>
          <w:lang w:val="ro-RO"/>
        </w:rPr>
        <w:t xml:space="preserve">   Tabloul  de  distribuţie  al  variabilei  aleatoare  </w:t>
      </w:r>
      <w:r w:rsidRPr="007F44D8">
        <w:rPr>
          <w:rFonts w:ascii="Times New Roman" w:eastAsia="Times New Roman" w:hAnsi="Times New Roman" w:cs="Times New Roman"/>
          <w:position w:val="-10"/>
          <w:szCs w:val="24"/>
          <w:lang w:val="ro-RO"/>
        </w:rPr>
        <w:object w:dxaOrig="200" w:dyaOrig="260" w14:anchorId="3C8A1BC9">
          <v:shape id="_x0000_i1104" type="#_x0000_t75" style="width:9.6pt;height:12.6pt" o:ole="">
            <v:imagedata r:id="rId140" o:title=""/>
          </v:shape>
          <o:OLEObject Type="Embed" ProgID="Equation.DSMT4" ShapeID="_x0000_i1104" DrawAspect="Content" ObjectID="_1791983928" r:id="rId141"/>
        </w:object>
      </w:r>
      <w:r w:rsidRPr="007F44D8">
        <w:rPr>
          <w:rFonts w:ascii="Times New Roman" w:eastAsia="Times New Roman" w:hAnsi="Times New Roman" w:cs="Times New Roman"/>
          <w:szCs w:val="24"/>
          <w:lang w:val="ro-RO"/>
        </w:rPr>
        <w:t xml:space="preserve">  este :                   </w:t>
      </w:r>
    </w:p>
    <w:p w14:paraId="3AB1FE3B" w14:textId="77777777" w:rsidR="007F44D8" w:rsidRPr="007F44D8" w:rsidRDefault="007F44D8" w:rsidP="007F44D8">
      <w:pPr>
        <w:keepNext/>
        <w:tabs>
          <w:tab w:val="num" w:pos="720"/>
        </w:tabs>
        <w:spacing w:after="0" w:line="240" w:lineRule="auto"/>
        <w:outlineLvl w:val="2"/>
        <w:rPr>
          <w:rFonts w:ascii="Times New Roman" w:eastAsia="Times New Roman" w:hAnsi="Times New Roman" w:cs="Times New Roman"/>
          <w:sz w:val="40"/>
          <w:szCs w:val="24"/>
          <w:lang w:val="ro-RO"/>
        </w:rPr>
      </w:pPr>
      <w:r w:rsidRPr="007F44D8">
        <w:rPr>
          <w:rFonts w:ascii="French Script MT" w:eastAsia="Times New Roman" w:hAnsi="French Script MT" w:cs="Times New Roman"/>
          <w:sz w:val="40"/>
          <w:szCs w:val="24"/>
          <w:lang w:val="ro-RO"/>
        </w:rPr>
        <w:t xml:space="preserve">                        </w:t>
      </w:r>
      <w:r w:rsidRPr="007F44D8">
        <w:rPr>
          <w:rFonts w:ascii="French Script MT" w:eastAsia="Times New Roman" w:hAnsi="French Script MT" w:cs="Times New Roman"/>
          <w:position w:val="-46"/>
          <w:szCs w:val="24"/>
          <w:lang w:val="ro-RO"/>
        </w:rPr>
        <w:object w:dxaOrig="2140" w:dyaOrig="1040" w14:anchorId="1958CB28">
          <v:shape id="_x0000_i1105" type="#_x0000_t75" style="width:107.4pt;height:51.6pt" o:ole="">
            <v:imagedata r:id="rId142" o:title=""/>
          </v:shape>
          <o:OLEObject Type="Embed" ProgID="Equation.DSMT4" ShapeID="_x0000_i1105" DrawAspect="Content" ObjectID="_1791983929" r:id="rId143"/>
        </w:object>
      </w:r>
    </w:p>
    <w:p w14:paraId="5972EC2F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0"/>
          <w:szCs w:val="24"/>
          <w:lang w:val="ro-RO"/>
        </w:rPr>
      </w:pPr>
      <w:r w:rsidRPr="007F44D8">
        <w:rPr>
          <w:rFonts w:ascii="French Script MT" w:eastAsia="Times New Roman" w:hAnsi="French Script MT" w:cs="Times New Roman"/>
          <w:sz w:val="40"/>
          <w:szCs w:val="24"/>
          <w:lang w:val="ro-RO"/>
        </w:rPr>
        <w:t xml:space="preserve">Exemplul </w:t>
      </w:r>
      <w:r w:rsidRPr="007F44D8">
        <w:rPr>
          <w:rFonts w:ascii="Times New Roman" w:eastAsia="Times New Roman" w:hAnsi="Times New Roman" w:cs="Times New Roman"/>
          <w:b/>
          <w:bCs/>
          <w:sz w:val="24"/>
          <w:szCs w:val="24"/>
          <w:lang w:val="ro-RO"/>
        </w:rPr>
        <w:t xml:space="preserve">4).     </w:t>
      </w:r>
      <w:r w:rsidRPr="007F44D8">
        <w:rPr>
          <w:rFonts w:ascii="Times New Roman" w:eastAsia="Times New Roman" w:hAnsi="Times New Roman" w:cs="Times New Roman"/>
          <w:b/>
          <w:bCs/>
          <w:i/>
          <w:iCs/>
          <w:sz w:val="20"/>
          <w:szCs w:val="24"/>
          <w:lang w:val="ro-RO"/>
        </w:rPr>
        <w:t xml:space="preserve">Se  aruncă  un  zar  de  2  ori.  Care  este  tabloul  de  distribuţie  al  variabilei  aleatoare  </w:t>
      </w:r>
      <w:r w:rsidRPr="007F44D8">
        <w:rPr>
          <w:rFonts w:ascii="Times New Roman" w:eastAsia="Times New Roman" w:hAnsi="Times New Roman" w:cs="Times New Roman"/>
          <w:b/>
          <w:bCs/>
          <w:i/>
          <w:iCs/>
          <w:position w:val="-4"/>
          <w:sz w:val="20"/>
          <w:szCs w:val="24"/>
          <w:lang w:val="ro-RO"/>
        </w:rPr>
        <w:object w:dxaOrig="279" w:dyaOrig="260" w14:anchorId="7E768EE6">
          <v:shape id="_x0000_i1106" type="#_x0000_t75" style="width:14.4pt;height:12.6pt" o:ole="">
            <v:imagedata r:id="rId37" o:title=""/>
          </v:shape>
          <o:OLEObject Type="Embed" ProgID="Equation.DSMT4" ShapeID="_x0000_i1106" DrawAspect="Content" ObjectID="_1791983930" r:id="rId144"/>
        </w:object>
      </w:r>
      <w:r w:rsidRPr="007F44D8">
        <w:rPr>
          <w:rFonts w:ascii="Times New Roman" w:eastAsia="Times New Roman" w:hAnsi="Times New Roman" w:cs="Times New Roman"/>
          <w:b/>
          <w:bCs/>
          <w:i/>
          <w:iCs/>
          <w:sz w:val="20"/>
          <w:szCs w:val="24"/>
          <w:lang w:val="ro-RO"/>
        </w:rPr>
        <w:t xml:space="preserve">  ce  reprezintă  suma  punctelor  ce  apar la  cele  două  feţe  ale  zarului</w:t>
      </w:r>
    </w:p>
    <w:p w14:paraId="28DB9D3E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0"/>
          <w:szCs w:val="24"/>
          <w:lang w:val="ro-RO"/>
        </w:rPr>
      </w:pPr>
      <w:r w:rsidRPr="007F44D8">
        <w:rPr>
          <w:rFonts w:ascii="Times New Roman" w:eastAsia="Times New Roman" w:hAnsi="Times New Roman" w:cs="Times New Roman"/>
          <w:b/>
          <w:bCs/>
          <w:i/>
          <w:iCs/>
          <w:sz w:val="20"/>
          <w:szCs w:val="24"/>
          <w:lang w:val="ro-RO"/>
        </w:rPr>
        <w:t xml:space="preserve">.                                                                                   </w:t>
      </w:r>
      <w:r w:rsidRPr="007F44D8">
        <w:rPr>
          <w:rFonts w:ascii="Times New Roman" w:eastAsia="Times New Roman" w:hAnsi="Times New Roman" w:cs="Times New Roman"/>
          <w:i/>
          <w:iCs/>
          <w:sz w:val="24"/>
          <w:szCs w:val="24"/>
          <w:u w:val="single"/>
          <w:lang w:val="ro-RO"/>
        </w:rPr>
        <w:t>Răspuns.</w:t>
      </w:r>
    </w:p>
    <w:p w14:paraId="0C2C2905" w14:textId="77777777" w:rsidR="007F44D8" w:rsidRPr="007F44D8" w:rsidRDefault="007F44D8" w:rsidP="007F44D8">
      <w:p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szCs w:val="24"/>
          <w:lang w:val="ro-RO"/>
        </w:rPr>
      </w:pPr>
      <w:r w:rsidRPr="007F44D8">
        <w:rPr>
          <w:rFonts w:ascii="Times New Roman" w:eastAsia="Times New Roman" w:hAnsi="Times New Roman" w:cs="Times New Roman"/>
          <w:b/>
          <w:bCs/>
          <w:i/>
          <w:iCs/>
          <w:position w:val="-4"/>
          <w:sz w:val="20"/>
          <w:szCs w:val="24"/>
          <w:lang w:val="ro-RO"/>
        </w:rPr>
        <w:object w:dxaOrig="180" w:dyaOrig="279" w14:anchorId="255517CD">
          <v:shape id="_x0000_i1107" type="#_x0000_t75" style="width:9.6pt;height:14.4pt" o:ole="" o:bullet="t">
            <v:imagedata r:id="rId35" o:title=""/>
          </v:shape>
          <o:OLEObject Type="Embed" ProgID="Equation.DSMT4" ShapeID="_x0000_i1107" DrawAspect="Content" ObjectID="_1791983931" r:id="rId145"/>
        </w:object>
      </w:r>
      <w:r w:rsidRPr="007F44D8">
        <w:rPr>
          <w:rFonts w:ascii="Times New Roman" w:eastAsia="Times New Roman" w:hAnsi="Times New Roman" w:cs="Times New Roman"/>
          <w:b/>
          <w:bCs/>
          <w:i/>
          <w:iCs/>
          <w:sz w:val="20"/>
          <w:szCs w:val="24"/>
          <w:lang w:val="ro-RO"/>
        </w:rPr>
        <w:t xml:space="preserve">Avem  </w:t>
      </w:r>
      <w:r w:rsidRPr="007F44D8">
        <w:rPr>
          <w:rFonts w:ascii="Times New Roman" w:eastAsia="Times New Roman" w:hAnsi="Times New Roman" w:cs="Times New Roman"/>
          <w:b/>
          <w:bCs/>
          <w:i/>
          <w:iCs/>
          <w:position w:val="-14"/>
          <w:sz w:val="20"/>
          <w:szCs w:val="24"/>
          <w:lang w:val="ro-RO"/>
        </w:rPr>
        <w:object w:dxaOrig="1760" w:dyaOrig="400" w14:anchorId="4C7ECBE5">
          <v:shape id="_x0000_i1108" type="#_x0000_t75" style="width:87.6pt;height:20.4pt" o:ole="">
            <v:imagedata r:id="rId146" o:title=""/>
          </v:shape>
          <o:OLEObject Type="Embed" ProgID="Equation.DSMT4" ShapeID="_x0000_i1108" DrawAspect="Content" ObjectID="_1791983932" r:id="rId147"/>
        </w:object>
      </w:r>
      <w:r w:rsidRPr="007F44D8">
        <w:rPr>
          <w:rFonts w:ascii="Times New Roman" w:eastAsia="Times New Roman" w:hAnsi="Times New Roman" w:cs="Times New Roman"/>
          <w:b/>
          <w:bCs/>
          <w:i/>
          <w:iCs/>
          <w:sz w:val="20"/>
          <w:szCs w:val="24"/>
          <w:lang w:val="ro-RO"/>
        </w:rPr>
        <w:t xml:space="preserve"> pentru  un  zar.  </w:t>
      </w:r>
      <w:r w:rsidRPr="007F44D8">
        <w:rPr>
          <w:rFonts w:ascii="Times New Roman" w:eastAsia="Times New Roman" w:hAnsi="Times New Roman" w:cs="Times New Roman"/>
          <w:szCs w:val="24"/>
          <w:lang w:val="ro-RO"/>
        </w:rPr>
        <w:t>Este  acelaţi  lucru  ca  şi  dacă  am  arunca  simultan  2  zaruri.</w:t>
      </w:r>
    </w:p>
    <w:p w14:paraId="152E61F6" w14:textId="77777777" w:rsidR="007F44D8" w:rsidRPr="007F44D8" w:rsidRDefault="007F44D8" w:rsidP="007F44D8">
      <w:pPr>
        <w:tabs>
          <w:tab w:val="num" w:pos="720"/>
        </w:tabs>
        <w:spacing w:after="0" w:line="240" w:lineRule="auto"/>
        <w:ind w:left="360"/>
        <w:rPr>
          <w:rFonts w:ascii="Times New Roman" w:eastAsia="Times New Roman" w:hAnsi="Times New Roman" w:cs="Times New Roman"/>
          <w:szCs w:val="24"/>
          <w:lang w:val="ro-RO"/>
        </w:rPr>
      </w:pPr>
      <w:r w:rsidRPr="007F44D8">
        <w:rPr>
          <w:rFonts w:ascii="Times New Roman" w:eastAsia="Times New Roman" w:hAnsi="Times New Roman" w:cs="Times New Roman"/>
          <w:b/>
          <w:bCs/>
          <w:i/>
          <w:iCs/>
          <w:position w:val="-4"/>
          <w:sz w:val="20"/>
          <w:szCs w:val="24"/>
          <w:lang w:val="ro-RO"/>
        </w:rPr>
        <w:object w:dxaOrig="180" w:dyaOrig="279" w14:anchorId="3760E16A">
          <v:shape id="_x0000_i1109" type="#_x0000_t75" style="width:9pt;height:14.4pt" o:ole="" o:bullet="t">
            <v:imagedata r:id="rId35" o:title=""/>
          </v:shape>
          <o:OLEObject Type="Embed" ProgID="Equation.DSMT4" ShapeID="_x0000_i1109" DrawAspect="Content" ObjectID="_1791983933" r:id="rId148"/>
        </w:object>
      </w:r>
      <w:r w:rsidRPr="007F44D8">
        <w:rPr>
          <w:rFonts w:ascii="Times New Roman" w:eastAsia="Times New Roman" w:hAnsi="Times New Roman" w:cs="Times New Roman"/>
          <w:szCs w:val="24"/>
          <w:lang w:val="ro-RO"/>
        </w:rPr>
        <w:t xml:space="preserve">Mulţimea  probelor  posibile  legate  de  experienţă  sunt  </w:t>
      </w:r>
      <w:r w:rsidRPr="007F44D8">
        <w:rPr>
          <w:rFonts w:ascii="Times New Roman" w:eastAsia="Times New Roman" w:hAnsi="Times New Roman" w:cs="Times New Roman"/>
          <w:position w:val="-14"/>
          <w:szCs w:val="24"/>
          <w:lang w:val="ro-RO"/>
        </w:rPr>
        <w:object w:dxaOrig="2380" w:dyaOrig="400" w14:anchorId="1AB47574">
          <v:shape id="_x0000_i1110" type="#_x0000_t75" style="width:119.4pt;height:20.4pt" o:ole="">
            <v:imagedata r:id="rId149" o:title=""/>
          </v:shape>
          <o:OLEObject Type="Embed" ProgID="Equation.DSMT4" ShapeID="_x0000_i1110" DrawAspect="Content" ObjectID="_1791983934" r:id="rId150"/>
        </w:object>
      </w:r>
      <w:r w:rsidRPr="007F44D8">
        <w:rPr>
          <w:rFonts w:ascii="Times New Roman" w:eastAsia="Times New Roman" w:hAnsi="Times New Roman" w:cs="Times New Roman"/>
          <w:szCs w:val="24"/>
          <w:lang w:val="ro-RO"/>
        </w:rPr>
        <w:t xml:space="preserve">  de  perechi  de  feţe  ale  zarului.</w:t>
      </w:r>
    </w:p>
    <w:p w14:paraId="2F70D63C" w14:textId="77777777" w:rsidR="007F44D8" w:rsidRPr="007F44D8" w:rsidRDefault="007F44D8" w:rsidP="007F44D8">
      <w:pPr>
        <w:tabs>
          <w:tab w:val="num" w:pos="720"/>
        </w:tabs>
        <w:spacing w:after="0" w:line="240" w:lineRule="auto"/>
        <w:ind w:left="360"/>
        <w:rPr>
          <w:rFonts w:ascii="Times New Roman" w:eastAsia="Times New Roman" w:hAnsi="Times New Roman" w:cs="Times New Roman"/>
          <w:b/>
          <w:bCs/>
          <w:i/>
          <w:iCs/>
          <w:sz w:val="20"/>
          <w:szCs w:val="24"/>
          <w:lang w:val="ro-RO"/>
        </w:rPr>
      </w:pPr>
      <w:r w:rsidRPr="007F44D8">
        <w:rPr>
          <w:rFonts w:ascii="Times New Roman" w:eastAsia="Times New Roman" w:hAnsi="Times New Roman" w:cs="Times New Roman"/>
          <w:b/>
          <w:bCs/>
          <w:i/>
          <w:iCs/>
          <w:position w:val="-4"/>
          <w:sz w:val="20"/>
          <w:szCs w:val="24"/>
          <w:lang w:val="ro-RO"/>
        </w:rPr>
        <w:object w:dxaOrig="180" w:dyaOrig="279" w14:anchorId="180AA3BB">
          <v:shape id="_x0000_i1111" type="#_x0000_t75" style="width:9pt;height:14.4pt" o:ole="" o:bullet="t">
            <v:imagedata r:id="rId35" o:title=""/>
          </v:shape>
          <o:OLEObject Type="Embed" ProgID="Equation.DSMT4" ShapeID="_x0000_i1111" DrawAspect="Content" ObjectID="_1791983935" r:id="rId151"/>
        </w:object>
      </w:r>
      <w:r w:rsidRPr="007F44D8">
        <w:rPr>
          <w:rFonts w:ascii="Times New Roman" w:eastAsia="Times New Roman" w:hAnsi="Times New Roman" w:cs="Times New Roman"/>
          <w:b/>
          <w:bCs/>
          <w:i/>
          <w:iCs/>
          <w:position w:val="-106"/>
          <w:sz w:val="20"/>
          <w:szCs w:val="24"/>
          <w:lang w:val="ro-RO"/>
        </w:rPr>
        <w:object w:dxaOrig="4860" w:dyaOrig="2240" w14:anchorId="6B380670">
          <v:shape id="_x0000_i1112" type="#_x0000_t75" style="width:252pt;height:115.2pt" o:ole="">
            <v:imagedata r:id="rId152" o:title=""/>
          </v:shape>
          <o:OLEObject Type="Embed" ProgID="Equation.DSMT4" ShapeID="_x0000_i1112" DrawAspect="Content" ObjectID="_1791983936" r:id="rId153"/>
        </w:object>
      </w:r>
      <w:r w:rsidRPr="007F44D8">
        <w:rPr>
          <w:rFonts w:ascii="Times New Roman" w:eastAsia="Times New Roman" w:hAnsi="Times New Roman" w:cs="Times New Roman"/>
          <w:b/>
          <w:bCs/>
          <w:i/>
          <w:iCs/>
          <w:sz w:val="20"/>
          <w:szCs w:val="24"/>
          <w:lang w:val="ro-RO"/>
        </w:rPr>
        <w:t xml:space="preserve">   Fiecare  eveniment  are  şansa  de  </w:t>
      </w:r>
      <w:r w:rsidRPr="007F44D8">
        <w:rPr>
          <w:rFonts w:ascii="Times New Roman" w:eastAsia="Times New Roman" w:hAnsi="Times New Roman" w:cs="Times New Roman"/>
          <w:b/>
          <w:bCs/>
          <w:i/>
          <w:iCs/>
          <w:position w:val="-24"/>
          <w:sz w:val="20"/>
          <w:szCs w:val="24"/>
          <w:lang w:val="ro-RO"/>
        </w:rPr>
        <w:object w:dxaOrig="400" w:dyaOrig="620" w14:anchorId="5F5BD7CB">
          <v:shape id="_x0000_i1113" type="#_x0000_t75" style="width:20.4pt;height:30.6pt" o:ole="">
            <v:imagedata r:id="rId154" o:title=""/>
          </v:shape>
          <o:OLEObject Type="Embed" ProgID="Equation.DSMT4" ShapeID="_x0000_i1113" DrawAspect="Content" ObjectID="_1791983937" r:id="rId155"/>
        </w:object>
      </w:r>
    </w:p>
    <w:p w14:paraId="16D79AA9" w14:textId="77777777" w:rsidR="007F44D8" w:rsidRPr="007F44D8" w:rsidRDefault="007F44D8" w:rsidP="007F44D8">
      <w:pPr>
        <w:tabs>
          <w:tab w:val="num" w:pos="720"/>
        </w:tabs>
        <w:spacing w:after="0" w:line="240" w:lineRule="auto"/>
        <w:ind w:left="360"/>
        <w:rPr>
          <w:rFonts w:ascii="Times New Roman" w:eastAsia="Times New Roman" w:hAnsi="Times New Roman" w:cs="Times New Roman"/>
          <w:szCs w:val="24"/>
          <w:lang w:val="ro-RO"/>
        </w:rPr>
      </w:pPr>
      <w:r w:rsidRPr="007F44D8">
        <w:rPr>
          <w:rFonts w:ascii="Times New Roman" w:eastAsia="Times New Roman" w:hAnsi="Times New Roman" w:cs="Times New Roman"/>
          <w:szCs w:val="24"/>
          <w:lang w:val="ro-RO"/>
        </w:rPr>
        <w:t xml:space="preserve">Variabila  aleatoare  poate  lua  valorile  </w:t>
      </w:r>
      <w:r w:rsidRPr="007F44D8">
        <w:rPr>
          <w:rFonts w:ascii="Times New Roman" w:eastAsia="Times New Roman" w:hAnsi="Times New Roman" w:cs="Times New Roman"/>
          <w:position w:val="-10"/>
          <w:szCs w:val="24"/>
          <w:lang w:val="ro-RO"/>
        </w:rPr>
        <w:object w:dxaOrig="2460" w:dyaOrig="320" w14:anchorId="6172702B">
          <v:shape id="_x0000_i1114" type="#_x0000_t75" style="width:123pt;height:15.6pt" o:ole="">
            <v:imagedata r:id="rId156" o:title=""/>
          </v:shape>
          <o:OLEObject Type="Embed" ProgID="Equation.DSMT4" ShapeID="_x0000_i1114" DrawAspect="Content" ObjectID="_1791983938" r:id="rId157"/>
        </w:object>
      </w:r>
      <w:r w:rsidRPr="007F44D8">
        <w:rPr>
          <w:rFonts w:ascii="Times New Roman" w:eastAsia="Times New Roman" w:hAnsi="Times New Roman" w:cs="Times New Roman"/>
          <w:szCs w:val="24"/>
          <w:lang w:val="ro-RO"/>
        </w:rPr>
        <w:t xml:space="preserve">  ce  reprezintă  fiecare  valoare  suma  punctelor  de  pe  câte  o  pereche  de  feţe.</w:t>
      </w:r>
    </w:p>
    <w:p w14:paraId="6854F738" w14:textId="77777777" w:rsidR="007F44D8" w:rsidRPr="007F44D8" w:rsidRDefault="007F44D8" w:rsidP="007F44D8">
      <w:pPr>
        <w:tabs>
          <w:tab w:val="num" w:pos="720"/>
        </w:tabs>
        <w:spacing w:after="0" w:line="240" w:lineRule="auto"/>
        <w:ind w:left="360"/>
        <w:rPr>
          <w:rFonts w:ascii="Times New Roman" w:eastAsia="Times New Roman" w:hAnsi="Times New Roman" w:cs="Times New Roman"/>
          <w:szCs w:val="24"/>
          <w:lang w:val="ro-RO"/>
        </w:rPr>
      </w:pPr>
      <w:r w:rsidRPr="007F44D8">
        <w:rPr>
          <w:rFonts w:ascii="Times New Roman" w:eastAsia="Times New Roman" w:hAnsi="Times New Roman" w:cs="Times New Roman"/>
          <w:szCs w:val="24"/>
          <w:lang w:val="ro-RO"/>
        </w:rPr>
        <w:t xml:space="preserve">Tabloul  de  distribuţie  al  variabilei  aleatoare  </w:t>
      </w:r>
      <w:r w:rsidRPr="007F44D8">
        <w:rPr>
          <w:rFonts w:ascii="Times New Roman" w:eastAsia="Times New Roman" w:hAnsi="Times New Roman" w:cs="Times New Roman"/>
          <w:position w:val="-4"/>
          <w:szCs w:val="24"/>
          <w:lang w:val="ro-RO"/>
        </w:rPr>
        <w:object w:dxaOrig="279" w:dyaOrig="260" w14:anchorId="7E461143">
          <v:shape id="_x0000_i1115" type="#_x0000_t75" style="width:14.4pt;height:12.6pt" o:ole="">
            <v:imagedata r:id="rId158" o:title=""/>
          </v:shape>
          <o:OLEObject Type="Embed" ProgID="Equation.DSMT4" ShapeID="_x0000_i1115" DrawAspect="Content" ObjectID="_1791983939" r:id="rId159"/>
        </w:object>
      </w:r>
      <w:r w:rsidRPr="007F44D8">
        <w:rPr>
          <w:rFonts w:ascii="Times New Roman" w:eastAsia="Times New Roman" w:hAnsi="Times New Roman" w:cs="Times New Roman"/>
          <w:szCs w:val="24"/>
          <w:lang w:val="ro-RO"/>
        </w:rPr>
        <w:t xml:space="preserve"> este : </w:t>
      </w:r>
    </w:p>
    <w:p w14:paraId="1E9D1788" w14:textId="77777777" w:rsidR="00FF0E97" w:rsidRDefault="007F44D8" w:rsidP="007F44D8">
      <w:r w:rsidRPr="007F44D8">
        <w:rPr>
          <w:rFonts w:ascii="Times New Roman" w:eastAsia="Times New Roman" w:hAnsi="Times New Roman" w:cs="Times New Roman"/>
          <w:position w:val="-46"/>
          <w:szCs w:val="24"/>
          <w:lang w:val="ro-RO"/>
        </w:rPr>
        <w:object w:dxaOrig="5880" w:dyaOrig="1040" w14:anchorId="611129E7">
          <v:shape id="_x0000_i1116" type="#_x0000_t75" style="width:315pt;height:55.2pt" o:ole="">
            <v:imagedata r:id="rId160" o:title=""/>
          </v:shape>
          <o:OLEObject Type="Embed" ProgID="Equation.DSMT4" ShapeID="_x0000_i1116" DrawAspect="Content" ObjectID="_1791983940" r:id="rId161"/>
        </w:object>
      </w:r>
    </w:p>
    <w:sectPr w:rsidR="00FF0E97" w:rsidSect="005F2A8F">
      <w:pgSz w:w="16838" w:h="11906" w:orient="landscape"/>
      <w:pgMar w:top="850" w:right="1134" w:bottom="1701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ejaVu Sans">
    <w:altName w:val="Arial"/>
    <w:charset w:val="00"/>
    <w:family w:val="swiss"/>
    <w:pitch w:val="variable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French Script MT">
    <w:charset w:val="00"/>
    <w:family w:val="script"/>
    <w:pitch w:val="variable"/>
    <w:sig w:usb0="00000003" w:usb1="00000000" w:usb2="00000000" w:usb3="00000000" w:csb0="00000001" w:csb1="00000000"/>
  </w:font>
  <w:font w:name="Magneto">
    <w:charset w:val="00"/>
    <w:family w:val="decorative"/>
    <w:pitch w:val="variable"/>
    <w:sig w:usb0="00000003" w:usb1="00000000" w:usb2="00000000" w:usb3="00000000" w:csb0="00000001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DDF438C"/>
    <w:multiLevelType w:val="hybridMultilevel"/>
    <w:tmpl w:val="D64A7E08"/>
    <w:lvl w:ilvl="0" w:tplc="0A7EE90A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39D14374"/>
    <w:multiLevelType w:val="multilevel"/>
    <w:tmpl w:val="EC74CB4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3CD169AF"/>
    <w:multiLevelType w:val="hybridMultilevel"/>
    <w:tmpl w:val="EFC64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4E41C34"/>
    <w:multiLevelType w:val="multilevel"/>
    <w:tmpl w:val="7602BC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67CA7B95"/>
    <w:multiLevelType w:val="multilevel"/>
    <w:tmpl w:val="A3568DF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68892827"/>
    <w:multiLevelType w:val="hybridMultilevel"/>
    <w:tmpl w:val="42B0C370"/>
    <w:lvl w:ilvl="0" w:tplc="D996C7D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color w:val="231F20"/>
        <w:spacing w:val="0"/>
        <w:w w:val="100"/>
        <w:sz w:val="22"/>
        <w:szCs w:val="22"/>
        <w:lang w:val="ro-RO" w:eastAsia="en-US" w:bidi="ar-SA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22179483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415129056">
    <w:abstractNumId w:val="0"/>
  </w:num>
  <w:num w:numId="3" w16cid:durableId="1742560512">
    <w:abstractNumId w:val="5"/>
  </w:num>
  <w:num w:numId="4" w16cid:durableId="979114645">
    <w:abstractNumId w:val="3"/>
  </w:num>
  <w:num w:numId="5" w16cid:durableId="111294358">
    <w:abstractNumId w:val="1"/>
  </w:num>
  <w:num w:numId="6" w16cid:durableId="80747280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F2A8F"/>
    <w:rsid w:val="001432A5"/>
    <w:rsid w:val="00264022"/>
    <w:rsid w:val="005F1F3E"/>
    <w:rsid w:val="005F2A8F"/>
    <w:rsid w:val="007F44D8"/>
    <w:rsid w:val="00A71BDD"/>
    <w:rsid w:val="00FF0E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,"/>
  <w:listSeparator w:val=";"/>
  <w14:docId w14:val="17554172"/>
  <w15:chartTrackingRefBased/>
  <w15:docId w15:val="{CFD9AC52-E65F-4667-95F9-068B3CDFCA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F2A8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2">
    <w:name w:val="Сетка таблицы2"/>
    <w:basedOn w:val="TableNormal"/>
    <w:next w:val="TableGrid"/>
    <w:uiPriority w:val="39"/>
    <w:rsid w:val="005F2A8F"/>
    <w:pPr>
      <w:spacing w:after="0" w:line="240" w:lineRule="auto"/>
    </w:pPr>
    <w:rPr>
      <w:rFonts w:eastAsia="Times New Roman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39"/>
    <w:rsid w:val="005F2A8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71BD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8.bin"/><Relationship Id="rId21" Type="http://schemas.openxmlformats.org/officeDocument/2006/relationships/image" Target="media/image9.wmf"/><Relationship Id="rId42" Type="http://schemas.openxmlformats.org/officeDocument/2006/relationships/oleObject" Target="embeddings/oleObject21.bin"/><Relationship Id="rId63" Type="http://schemas.openxmlformats.org/officeDocument/2006/relationships/oleObject" Target="embeddings/oleObject39.bin"/><Relationship Id="rId84" Type="http://schemas.openxmlformats.org/officeDocument/2006/relationships/image" Target="media/image29.wmf"/><Relationship Id="rId138" Type="http://schemas.openxmlformats.org/officeDocument/2006/relationships/image" Target="media/image56.wmf"/><Relationship Id="rId159" Type="http://schemas.openxmlformats.org/officeDocument/2006/relationships/oleObject" Target="embeddings/oleObject91.bin"/><Relationship Id="rId107" Type="http://schemas.openxmlformats.org/officeDocument/2006/relationships/oleObject" Target="embeddings/oleObject6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31.bin"/><Relationship Id="rId74" Type="http://schemas.openxmlformats.org/officeDocument/2006/relationships/image" Target="media/image24.wmf"/><Relationship Id="rId128" Type="http://schemas.openxmlformats.org/officeDocument/2006/relationships/image" Target="media/image51.wmf"/><Relationship Id="rId149" Type="http://schemas.openxmlformats.org/officeDocument/2006/relationships/image" Target="media/image60.wmf"/><Relationship Id="rId5" Type="http://schemas.openxmlformats.org/officeDocument/2006/relationships/image" Target="media/image1.wmf"/><Relationship Id="rId95" Type="http://schemas.openxmlformats.org/officeDocument/2006/relationships/oleObject" Target="embeddings/oleObject57.bin"/><Relationship Id="rId160" Type="http://schemas.openxmlformats.org/officeDocument/2006/relationships/image" Target="media/image65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2.bin"/><Relationship Id="rId64" Type="http://schemas.openxmlformats.org/officeDocument/2006/relationships/oleObject" Target="embeddings/oleObject40.bin"/><Relationship Id="rId118" Type="http://schemas.openxmlformats.org/officeDocument/2006/relationships/image" Target="media/image46.wmf"/><Relationship Id="rId139" Type="http://schemas.openxmlformats.org/officeDocument/2006/relationships/oleObject" Target="embeddings/oleObject79.bin"/><Relationship Id="rId85" Type="http://schemas.openxmlformats.org/officeDocument/2006/relationships/oleObject" Target="embeddings/oleObject52.bin"/><Relationship Id="rId150" Type="http://schemas.openxmlformats.org/officeDocument/2006/relationships/oleObject" Target="embeddings/oleObject86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0.wmf"/><Relationship Id="rId103" Type="http://schemas.openxmlformats.org/officeDocument/2006/relationships/oleObject" Target="embeddings/oleObject61.bin"/><Relationship Id="rId108" Type="http://schemas.openxmlformats.org/officeDocument/2006/relationships/image" Target="media/image41.wmf"/><Relationship Id="rId124" Type="http://schemas.openxmlformats.org/officeDocument/2006/relationships/image" Target="media/image49.wmf"/><Relationship Id="rId129" Type="http://schemas.openxmlformats.org/officeDocument/2006/relationships/oleObject" Target="embeddings/oleObject74.bin"/><Relationship Id="rId54" Type="http://schemas.openxmlformats.org/officeDocument/2006/relationships/oleObject" Target="embeddings/oleObject32.bin"/><Relationship Id="rId70" Type="http://schemas.openxmlformats.org/officeDocument/2006/relationships/image" Target="media/image22.wmf"/><Relationship Id="rId75" Type="http://schemas.openxmlformats.org/officeDocument/2006/relationships/oleObject" Target="embeddings/oleObject47.bin"/><Relationship Id="rId91" Type="http://schemas.openxmlformats.org/officeDocument/2006/relationships/oleObject" Target="embeddings/oleObject55.bin"/><Relationship Id="rId96" Type="http://schemas.openxmlformats.org/officeDocument/2006/relationships/image" Target="media/image35.wmf"/><Relationship Id="rId140" Type="http://schemas.openxmlformats.org/officeDocument/2006/relationships/image" Target="media/image57.wmf"/><Relationship Id="rId145" Type="http://schemas.openxmlformats.org/officeDocument/2006/relationships/oleObject" Target="embeddings/oleObject83.bin"/><Relationship Id="rId161" Type="http://schemas.openxmlformats.org/officeDocument/2006/relationships/oleObject" Target="embeddings/oleObject9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7.bin"/><Relationship Id="rId114" Type="http://schemas.openxmlformats.org/officeDocument/2006/relationships/image" Target="media/image44.wmf"/><Relationship Id="rId119" Type="http://schemas.openxmlformats.org/officeDocument/2006/relationships/oleObject" Target="embeddings/oleObject69.bin"/><Relationship Id="rId44" Type="http://schemas.openxmlformats.org/officeDocument/2006/relationships/oleObject" Target="embeddings/oleObject23.bin"/><Relationship Id="rId60" Type="http://schemas.openxmlformats.org/officeDocument/2006/relationships/oleObject" Target="embeddings/oleObject36.bin"/><Relationship Id="rId65" Type="http://schemas.openxmlformats.org/officeDocument/2006/relationships/oleObject" Target="embeddings/oleObject41.bin"/><Relationship Id="rId81" Type="http://schemas.openxmlformats.org/officeDocument/2006/relationships/oleObject" Target="embeddings/oleObject50.bin"/><Relationship Id="rId86" Type="http://schemas.openxmlformats.org/officeDocument/2006/relationships/image" Target="media/image30.wmf"/><Relationship Id="rId130" Type="http://schemas.openxmlformats.org/officeDocument/2006/relationships/image" Target="media/image52.wmf"/><Relationship Id="rId135" Type="http://schemas.openxmlformats.org/officeDocument/2006/relationships/oleObject" Target="embeddings/oleObject77.bin"/><Relationship Id="rId151" Type="http://schemas.openxmlformats.org/officeDocument/2006/relationships/oleObject" Target="embeddings/oleObject87.bin"/><Relationship Id="rId156" Type="http://schemas.openxmlformats.org/officeDocument/2006/relationships/image" Target="media/image6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64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8.bin"/><Relationship Id="rId55" Type="http://schemas.openxmlformats.org/officeDocument/2006/relationships/oleObject" Target="embeddings/oleObject33.bin"/><Relationship Id="rId76" Type="http://schemas.openxmlformats.org/officeDocument/2006/relationships/image" Target="media/image25.wmf"/><Relationship Id="rId97" Type="http://schemas.openxmlformats.org/officeDocument/2006/relationships/oleObject" Target="embeddings/oleObject58.bin"/><Relationship Id="rId104" Type="http://schemas.openxmlformats.org/officeDocument/2006/relationships/image" Target="media/image39.wmf"/><Relationship Id="rId120" Type="http://schemas.openxmlformats.org/officeDocument/2006/relationships/image" Target="media/image47.wmf"/><Relationship Id="rId125" Type="http://schemas.openxmlformats.org/officeDocument/2006/relationships/oleObject" Target="embeddings/oleObject72.bin"/><Relationship Id="rId141" Type="http://schemas.openxmlformats.org/officeDocument/2006/relationships/oleObject" Target="embeddings/oleObject80.bin"/><Relationship Id="rId146" Type="http://schemas.openxmlformats.org/officeDocument/2006/relationships/image" Target="media/image59.wmf"/><Relationship Id="rId7" Type="http://schemas.openxmlformats.org/officeDocument/2006/relationships/image" Target="media/image2.wmf"/><Relationship Id="rId71" Type="http://schemas.openxmlformats.org/officeDocument/2006/relationships/oleObject" Target="embeddings/oleObject45.bin"/><Relationship Id="rId92" Type="http://schemas.openxmlformats.org/officeDocument/2006/relationships/image" Target="media/image33.wmf"/><Relationship Id="rId162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8.png"/><Relationship Id="rId66" Type="http://schemas.openxmlformats.org/officeDocument/2006/relationships/oleObject" Target="embeddings/oleObject42.bin"/><Relationship Id="rId87" Type="http://schemas.openxmlformats.org/officeDocument/2006/relationships/oleObject" Target="embeddings/oleObject53.bin"/><Relationship Id="rId110" Type="http://schemas.openxmlformats.org/officeDocument/2006/relationships/image" Target="media/image42.wmf"/><Relationship Id="rId115" Type="http://schemas.openxmlformats.org/officeDocument/2006/relationships/oleObject" Target="embeddings/oleObject67.bin"/><Relationship Id="rId131" Type="http://schemas.openxmlformats.org/officeDocument/2006/relationships/oleObject" Target="embeddings/oleObject75.bin"/><Relationship Id="rId136" Type="http://schemas.openxmlformats.org/officeDocument/2006/relationships/image" Target="media/image55.wmf"/><Relationship Id="rId157" Type="http://schemas.openxmlformats.org/officeDocument/2006/relationships/oleObject" Target="embeddings/oleObject90.bin"/><Relationship Id="rId61" Type="http://schemas.openxmlformats.org/officeDocument/2006/relationships/oleObject" Target="embeddings/oleObject37.bin"/><Relationship Id="rId82" Type="http://schemas.openxmlformats.org/officeDocument/2006/relationships/image" Target="media/image28.wmf"/><Relationship Id="rId152" Type="http://schemas.openxmlformats.org/officeDocument/2006/relationships/image" Target="media/image61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34.bin"/><Relationship Id="rId77" Type="http://schemas.openxmlformats.org/officeDocument/2006/relationships/oleObject" Target="embeddings/oleObject48.bin"/><Relationship Id="rId100" Type="http://schemas.openxmlformats.org/officeDocument/2006/relationships/image" Target="media/image37.wmf"/><Relationship Id="rId105" Type="http://schemas.openxmlformats.org/officeDocument/2006/relationships/oleObject" Target="embeddings/oleObject62.bin"/><Relationship Id="rId126" Type="http://schemas.openxmlformats.org/officeDocument/2006/relationships/image" Target="media/image50.wmf"/><Relationship Id="rId147" Type="http://schemas.openxmlformats.org/officeDocument/2006/relationships/oleObject" Target="embeddings/oleObject84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9.bin"/><Relationship Id="rId72" Type="http://schemas.openxmlformats.org/officeDocument/2006/relationships/image" Target="media/image23.wmf"/><Relationship Id="rId93" Type="http://schemas.openxmlformats.org/officeDocument/2006/relationships/oleObject" Target="embeddings/oleObject56.bin"/><Relationship Id="rId98" Type="http://schemas.openxmlformats.org/officeDocument/2006/relationships/image" Target="media/image36.wmf"/><Relationship Id="rId121" Type="http://schemas.openxmlformats.org/officeDocument/2006/relationships/oleObject" Target="embeddings/oleObject70.bin"/><Relationship Id="rId142" Type="http://schemas.openxmlformats.org/officeDocument/2006/relationships/image" Target="media/image58.wmf"/><Relationship Id="rId163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4.bin"/><Relationship Id="rId67" Type="http://schemas.openxmlformats.org/officeDocument/2006/relationships/oleObject" Target="embeddings/oleObject43.bin"/><Relationship Id="rId116" Type="http://schemas.openxmlformats.org/officeDocument/2006/relationships/image" Target="media/image45.wmf"/><Relationship Id="rId137" Type="http://schemas.openxmlformats.org/officeDocument/2006/relationships/oleObject" Target="embeddings/oleObject78.bin"/><Relationship Id="rId158" Type="http://schemas.openxmlformats.org/officeDocument/2006/relationships/image" Target="media/image64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8.bin"/><Relationship Id="rId83" Type="http://schemas.openxmlformats.org/officeDocument/2006/relationships/oleObject" Target="embeddings/oleObject51.bin"/><Relationship Id="rId88" Type="http://schemas.openxmlformats.org/officeDocument/2006/relationships/image" Target="media/image31.wmf"/><Relationship Id="rId111" Type="http://schemas.openxmlformats.org/officeDocument/2006/relationships/oleObject" Target="embeddings/oleObject65.bin"/><Relationship Id="rId132" Type="http://schemas.openxmlformats.org/officeDocument/2006/relationships/image" Target="media/image53.wmf"/><Relationship Id="rId153" Type="http://schemas.openxmlformats.org/officeDocument/2006/relationships/oleObject" Target="embeddings/oleObject88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19.wmf"/><Relationship Id="rId106" Type="http://schemas.openxmlformats.org/officeDocument/2006/relationships/image" Target="media/image40.wmf"/><Relationship Id="rId127" Type="http://schemas.openxmlformats.org/officeDocument/2006/relationships/oleObject" Target="embeddings/oleObject73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30.bin"/><Relationship Id="rId73" Type="http://schemas.openxmlformats.org/officeDocument/2006/relationships/oleObject" Target="embeddings/oleObject46.bin"/><Relationship Id="rId78" Type="http://schemas.openxmlformats.org/officeDocument/2006/relationships/image" Target="media/image26.wmf"/><Relationship Id="rId94" Type="http://schemas.openxmlformats.org/officeDocument/2006/relationships/image" Target="media/image34.wmf"/><Relationship Id="rId99" Type="http://schemas.openxmlformats.org/officeDocument/2006/relationships/oleObject" Target="embeddings/oleObject59.bin"/><Relationship Id="rId101" Type="http://schemas.openxmlformats.org/officeDocument/2006/relationships/oleObject" Target="embeddings/oleObject60.bin"/><Relationship Id="rId122" Type="http://schemas.openxmlformats.org/officeDocument/2006/relationships/image" Target="media/image48.wmf"/><Relationship Id="rId143" Type="http://schemas.openxmlformats.org/officeDocument/2006/relationships/oleObject" Target="embeddings/oleObject81.bin"/><Relationship Id="rId148" Type="http://schemas.openxmlformats.org/officeDocument/2006/relationships/oleObject" Target="embeddings/oleObject8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5.bin"/><Relationship Id="rId68" Type="http://schemas.openxmlformats.org/officeDocument/2006/relationships/image" Target="media/image21.wmf"/><Relationship Id="rId89" Type="http://schemas.openxmlformats.org/officeDocument/2006/relationships/oleObject" Target="embeddings/oleObject54.bin"/><Relationship Id="rId112" Type="http://schemas.openxmlformats.org/officeDocument/2006/relationships/image" Target="media/image43.wmf"/><Relationship Id="rId133" Type="http://schemas.openxmlformats.org/officeDocument/2006/relationships/oleObject" Target="embeddings/oleObject76.bin"/><Relationship Id="rId154" Type="http://schemas.openxmlformats.org/officeDocument/2006/relationships/image" Target="media/image62.wmf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35.bin"/><Relationship Id="rId79" Type="http://schemas.openxmlformats.org/officeDocument/2006/relationships/oleObject" Target="embeddings/oleObject49.bin"/><Relationship Id="rId102" Type="http://schemas.openxmlformats.org/officeDocument/2006/relationships/image" Target="media/image38.wmf"/><Relationship Id="rId123" Type="http://schemas.openxmlformats.org/officeDocument/2006/relationships/oleObject" Target="embeddings/oleObject71.bin"/><Relationship Id="rId144" Type="http://schemas.openxmlformats.org/officeDocument/2006/relationships/oleObject" Target="embeddings/oleObject82.bin"/><Relationship Id="rId90" Type="http://schemas.openxmlformats.org/officeDocument/2006/relationships/image" Target="media/image32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6.bin"/><Relationship Id="rId69" Type="http://schemas.openxmlformats.org/officeDocument/2006/relationships/oleObject" Target="embeddings/oleObject44.bin"/><Relationship Id="rId113" Type="http://schemas.openxmlformats.org/officeDocument/2006/relationships/oleObject" Target="embeddings/oleObject66.bin"/><Relationship Id="rId134" Type="http://schemas.openxmlformats.org/officeDocument/2006/relationships/image" Target="media/image54.wmf"/><Relationship Id="rId80" Type="http://schemas.openxmlformats.org/officeDocument/2006/relationships/image" Target="media/image27.wmf"/><Relationship Id="rId155" Type="http://schemas.openxmlformats.org/officeDocument/2006/relationships/oleObject" Target="embeddings/oleObject8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1</Pages>
  <Words>1757</Words>
  <Characters>10021</Characters>
  <Application>Microsoft Office Word</Application>
  <DocSecurity>0</DocSecurity>
  <Lines>83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Director</cp:lastModifiedBy>
  <cp:revision>3</cp:revision>
  <dcterms:created xsi:type="dcterms:W3CDTF">2024-10-25T21:57:00Z</dcterms:created>
  <dcterms:modified xsi:type="dcterms:W3CDTF">2024-11-01T14:28:00Z</dcterms:modified>
</cp:coreProperties>
</file>